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666A" w:rsidRPr="005B4530" w:rsidRDefault="00924FB8" w:rsidP="00924FB8">
      <w:pPr>
        <w:jc w:val="center"/>
        <w:rPr>
          <w:rFonts w:ascii="Times New Roman" w:hAnsi="Times New Roman" w:cs="Times New Roman"/>
          <w:sz w:val="24"/>
          <w:szCs w:val="24"/>
        </w:rPr>
      </w:pPr>
      <w:r w:rsidRPr="005B4530">
        <w:rPr>
          <w:rFonts w:ascii="Times New Roman" w:hAnsi="Times New Roman" w:cs="Times New Roman"/>
          <w:sz w:val="24"/>
          <w:szCs w:val="24"/>
        </w:rPr>
        <w:t>ПОУРОЧНОЕ  ПЛАНИРОВ</w:t>
      </w:r>
      <w:r w:rsidR="00392527" w:rsidRPr="005B4530">
        <w:rPr>
          <w:rFonts w:ascii="Times New Roman" w:hAnsi="Times New Roman" w:cs="Times New Roman"/>
          <w:sz w:val="24"/>
          <w:szCs w:val="24"/>
        </w:rPr>
        <w:t>А</w:t>
      </w:r>
      <w:r w:rsidRPr="005B4530">
        <w:rPr>
          <w:rFonts w:ascii="Times New Roman" w:hAnsi="Times New Roman" w:cs="Times New Roman"/>
          <w:sz w:val="24"/>
          <w:szCs w:val="24"/>
        </w:rPr>
        <w:t>НИЕ  УЧЕБНОГО  МАТЕРИАЛА  по АЛГЕБРЕ  (</w:t>
      </w:r>
      <w:r w:rsidR="008A5FAD" w:rsidRPr="005B4530">
        <w:rPr>
          <w:rFonts w:ascii="Times New Roman" w:hAnsi="Times New Roman" w:cs="Times New Roman"/>
          <w:sz w:val="24"/>
          <w:szCs w:val="24"/>
        </w:rPr>
        <w:t>9</w:t>
      </w:r>
      <w:r w:rsidRPr="005B4530">
        <w:rPr>
          <w:rFonts w:ascii="Times New Roman" w:hAnsi="Times New Roman" w:cs="Times New Roman"/>
          <w:sz w:val="24"/>
          <w:szCs w:val="24"/>
        </w:rPr>
        <w:t xml:space="preserve"> класс)</w:t>
      </w:r>
    </w:p>
    <w:tbl>
      <w:tblPr>
        <w:tblStyle w:val="a3"/>
        <w:tblW w:w="15701" w:type="dxa"/>
        <w:tblLayout w:type="fixed"/>
        <w:tblLook w:val="04A0" w:firstRow="1" w:lastRow="0" w:firstColumn="1" w:lastColumn="0" w:noHBand="0" w:noVBand="1"/>
      </w:tblPr>
      <w:tblGrid>
        <w:gridCol w:w="959"/>
        <w:gridCol w:w="988"/>
        <w:gridCol w:w="3115"/>
        <w:gridCol w:w="1417"/>
        <w:gridCol w:w="819"/>
        <w:gridCol w:w="1466"/>
        <w:gridCol w:w="10"/>
        <w:gridCol w:w="1583"/>
        <w:gridCol w:w="6"/>
        <w:gridCol w:w="1506"/>
        <w:gridCol w:w="2407"/>
        <w:gridCol w:w="1425"/>
      </w:tblGrid>
      <w:tr w:rsidR="00E7469B" w:rsidRPr="005B4530" w:rsidTr="00DE4729">
        <w:trPr>
          <w:trHeight w:val="581"/>
        </w:trPr>
        <w:tc>
          <w:tcPr>
            <w:tcW w:w="959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а</w:t>
            </w:r>
          </w:p>
        </w:tc>
        <w:tc>
          <w:tcPr>
            <w:tcW w:w="988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ункт,</w:t>
            </w:r>
          </w:p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§</w:t>
            </w:r>
          </w:p>
        </w:tc>
        <w:tc>
          <w:tcPr>
            <w:tcW w:w="3115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41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295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Дата проведения</w:t>
            </w:r>
          </w:p>
        </w:tc>
        <w:tc>
          <w:tcPr>
            <w:tcW w:w="1583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Виды учебной деятельности</w:t>
            </w:r>
          </w:p>
        </w:tc>
        <w:tc>
          <w:tcPr>
            <w:tcW w:w="1512" w:type="dxa"/>
            <w:gridSpan w:val="2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Формы организации урока</w:t>
            </w:r>
          </w:p>
        </w:tc>
        <w:tc>
          <w:tcPr>
            <w:tcW w:w="240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ЗУНЫ</w:t>
            </w:r>
          </w:p>
        </w:tc>
        <w:tc>
          <w:tcPr>
            <w:tcW w:w="1425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Задание на дом</w:t>
            </w:r>
          </w:p>
        </w:tc>
      </w:tr>
      <w:tr w:rsidR="00E7469B" w:rsidRPr="005B4530" w:rsidTr="00DE4729">
        <w:trPr>
          <w:trHeight w:val="238"/>
        </w:trPr>
        <w:tc>
          <w:tcPr>
            <w:tcW w:w="959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8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</w:p>
        </w:tc>
        <w:tc>
          <w:tcPr>
            <w:tcW w:w="147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фактически</w:t>
            </w:r>
          </w:p>
        </w:tc>
        <w:tc>
          <w:tcPr>
            <w:tcW w:w="1583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12" w:type="dxa"/>
            <w:gridSpan w:val="2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24FB8" w:rsidRPr="005B4530" w:rsidRDefault="00924FB8" w:rsidP="00924F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567E" w:rsidRPr="005B4530" w:rsidTr="00D25D8E">
        <w:tc>
          <w:tcPr>
            <w:tcW w:w="15701" w:type="dxa"/>
            <w:gridSpan w:val="1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</w:tcPr>
          <w:p w:rsidR="00B8567E" w:rsidRPr="005B4530" w:rsidRDefault="008A5FAD" w:rsidP="008A5FAD">
            <w:pPr>
              <w:spacing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Рациональные неравенства и их системы </w:t>
            </w:r>
            <w:r w:rsidR="00B8567E"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 </w:t>
            </w:r>
            <w:r w:rsidRPr="005B453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16</w:t>
            </w:r>
            <w:r w:rsidR="00B8567E" w:rsidRPr="005B453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часов</w:t>
            </w:r>
          </w:p>
        </w:tc>
      </w:tr>
      <w:tr w:rsidR="005B4530" w:rsidRPr="005B4530" w:rsidTr="006F47EB">
        <w:tc>
          <w:tcPr>
            <w:tcW w:w="95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t xml:space="preserve">Линейные </w:t>
            </w:r>
            <w:r w:rsidRPr="005B4530">
              <w:br/>
              <w:t>и квадратные неравенства</w:t>
            </w: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1.09</w:t>
            </w:r>
          </w:p>
        </w:tc>
        <w:tc>
          <w:tcPr>
            <w:tcW w:w="1476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Знать/понимать: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понятия линейного и квадратного неравенства;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ациональные неравенства  и способы их решения: метод интервалов, метод замены переменной;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о частном и общем решении рациональных неравенств и их систем, о неравенствах с модулями, о равносильности неравенств;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Уметь: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*совершать равносильные преобразования, решать неравенства </w:t>
            </w: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етодом интервалов; методом замены переменной;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ешать неравенства с модулем;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ешать уравнения с параметрами;</w:t>
            </w:r>
          </w:p>
          <w:p w:rsidR="005B4530" w:rsidRPr="005B4530" w:rsidRDefault="005B4530" w:rsidP="005B453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ешать системы линейных неравенств</w:t>
            </w:r>
          </w:p>
        </w:tc>
        <w:tc>
          <w:tcPr>
            <w:tcW w:w="14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.1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Задачи 1,2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i/>
                <w:sz w:val="24"/>
                <w:szCs w:val="24"/>
              </w:rPr>
              <w:t>Записи в тетрадях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</w:pPr>
            <w:r w:rsidRPr="005B4530">
              <w:t>Квадратные неравенства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3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1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2,3, 4,7,10(</w:t>
            </w:r>
            <w:proofErr w:type="spellStart"/>
            <w:proofErr w:type="gramStart"/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в,г</w:t>
            </w:r>
            <w:proofErr w:type="spellEnd"/>
            <w:proofErr w:type="gramEnd"/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</w:pPr>
            <w:r w:rsidRPr="005B4530">
              <w:t>Метод интервалов для решения квадратных неравенств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5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1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4,17, 19,21,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2,25(</w:t>
            </w:r>
            <w:proofErr w:type="spellStart"/>
            <w:proofErr w:type="gramStart"/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в,г</w:t>
            </w:r>
            <w:proofErr w:type="spellEnd"/>
            <w:proofErr w:type="gramEnd"/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Рациональные неравенства с одной переменной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8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2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,4,7,9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Метод интервалов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2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5,18,22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Решение рациональных неравенств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2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24,26,30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Упражнение в решении рациональных неравенств методом интервалов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2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32,33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Неравенства, содержащие параметры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 xml:space="preserve">Отработка практических знаний и 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2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5,37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Множества и операции над ними.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9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3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 1,3,8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t>Решение текстовых задач, с использованием  кругов Эйлера.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2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3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1,12,14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Системы рациональных неравенств.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3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5,20,24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bCs/>
              </w:rPr>
              <w:t>Частные и общие решения систем линейных и квадратных неравенств,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6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4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1,2,6,9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Графический метод решения неравенств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9.09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4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2,14,17,19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Метод интервалов для решения рациональных неравенств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1.10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4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23,26,29</w:t>
            </w:r>
          </w:p>
        </w:tc>
      </w:tr>
      <w:tr w:rsidR="005B4530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b/>
                <w:iCs/>
              </w:rPr>
              <w:t>Обобщающий урок</w:t>
            </w:r>
            <w:r w:rsidRPr="005B4530">
              <w:rPr>
                <w:iCs/>
              </w:rPr>
              <w:t xml:space="preserve"> по теме: </w:t>
            </w:r>
          </w:p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/>
                <w:color w:val="000000"/>
              </w:rPr>
              <w:t>«Рациональные неравенства и их системы»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3.10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4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31,35,36,38</w:t>
            </w:r>
          </w:p>
        </w:tc>
      </w:tr>
      <w:tr w:rsidR="005B4530" w:rsidRPr="005B4530" w:rsidTr="00CC3D96">
        <w:tc>
          <w:tcPr>
            <w:tcW w:w="95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3115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№ 1 по теме: </w:t>
            </w:r>
            <w:r w:rsidRPr="005B453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«Неравенства и системы неравенств»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6.10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Итоговый контроль и учет ЗУН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Домашняя контрольная работа № 1</w:t>
            </w:r>
          </w:p>
        </w:tc>
      </w:tr>
      <w:tr w:rsidR="005B4530" w:rsidRPr="005B4530" w:rsidTr="00D25D8E">
        <w:tc>
          <w:tcPr>
            <w:tcW w:w="15701" w:type="dxa"/>
            <w:gridSpan w:val="1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Системы уравнений   </w:t>
            </w:r>
            <w:r w:rsidRPr="005B453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15 часов</w:t>
            </w:r>
          </w:p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4530" w:rsidRPr="005B4530" w:rsidTr="006F47EB">
        <w:tc>
          <w:tcPr>
            <w:tcW w:w="95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8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t>Основные понятия</w:t>
            </w: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8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 w:val="restart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Знать/понимать: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*понятия о системе двух рациональных уравнений с двумя переменными, о рациональном  уравнении с двумя переменными;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азличные методы решения уравнений и систем уравнений различными методами: графическим, подстановкой, алгебраического сложения, введения новых переменных.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Уметь: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совершать равносильные преобразования, решать уравнения и системы уравнений с двумя переменными;</w:t>
            </w:r>
          </w:p>
          <w:p w:rsidR="005B4530" w:rsidRPr="005B4530" w:rsidRDefault="005B4530" w:rsidP="005B453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ешать уравнения и системы уравнений различными методами: графическим, подстановкой, алгебраического сложения, введения новых переменных.</w:t>
            </w: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.5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2-5, 8,11,13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rPr>
                <w:i/>
                <w:iCs/>
              </w:rPr>
            </w:pPr>
            <w:r w:rsidRPr="005B4530">
              <w:t>Равносильные преобразования систем уравнений и неравенств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5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5,30-32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rPr>
                <w:i/>
                <w:iCs/>
              </w:rPr>
            </w:pPr>
            <w:r w:rsidRPr="005B4530">
              <w:t xml:space="preserve">Решение </w:t>
            </w:r>
            <w:proofErr w:type="gramStart"/>
            <w:r w:rsidRPr="005B4530">
              <w:t>графически  системы</w:t>
            </w:r>
            <w:proofErr w:type="gramEnd"/>
            <w:r w:rsidRPr="005B4530">
              <w:t xml:space="preserve"> уравнений и неравенств двух переменных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5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8,19, 20,21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</w:pPr>
            <w:r w:rsidRPr="005B4530">
              <w:t>Методы решения систем уравнений</w:t>
            </w:r>
          </w:p>
          <w:p w:rsidR="005B4530" w:rsidRPr="005B4530" w:rsidRDefault="005B4530" w:rsidP="005B4530">
            <w:pPr>
              <w:pStyle w:val="a4"/>
              <w:spacing w:before="0" w:beforeAutospacing="0" w:after="0" w:afterAutospacing="0"/>
            </w:pPr>
          </w:p>
          <w:p w:rsidR="005B4530" w:rsidRPr="005B4530" w:rsidRDefault="005B4530" w:rsidP="005B4530">
            <w:pPr>
              <w:pStyle w:val="a4"/>
              <w:spacing w:before="0" w:beforeAutospacing="0" w:after="0" w:afterAutospacing="0"/>
            </w:pPr>
          </w:p>
          <w:p w:rsidR="005B4530" w:rsidRPr="005B4530" w:rsidRDefault="005B4530" w:rsidP="005B4530">
            <w:pPr>
              <w:pStyle w:val="a4"/>
              <w:spacing w:before="0" w:beforeAutospacing="0" w:after="0" w:afterAutospacing="0"/>
            </w:pPr>
          </w:p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5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34,35,39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</w:pPr>
            <w:r w:rsidRPr="005B4530">
              <w:t>Алгоритм метода подстановк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6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 xml:space="preserve">№ 1,3, 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,7-10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</w:pPr>
            <w:r w:rsidRPr="005B4530">
              <w:t>Метод алгебраического сложения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0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6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13-16, 20-24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</w:pPr>
            <w:r w:rsidRPr="005B4530">
              <w:t>Метод введения новых переменных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2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6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 2,8,13, 17,19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</w:pPr>
            <w:r w:rsidRPr="005B4530">
              <w:t>Введения новой  переменной при решении практических задач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4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6</w:t>
            </w:r>
          </w:p>
          <w:p w:rsidR="005B4530" w:rsidRPr="005B4530" w:rsidRDefault="002338FB" w:rsidP="002338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23,30, 39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t>Системы уравнений как математические модели реальных ситуац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7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6</w:t>
            </w: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 w:rsidR="002338FB" w:rsidRPr="005B4530">
              <w:rPr>
                <w:rFonts w:ascii="Times New Roman" w:hAnsi="Times New Roman" w:cs="Times New Roman"/>
                <w:sz w:val="24"/>
                <w:szCs w:val="24"/>
              </w:rPr>
              <w:t>45,50,55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Составление математической модел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9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.7</w:t>
            </w:r>
          </w:p>
          <w:p w:rsid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AE1823" w:rsidRPr="005B4530" w:rsidRDefault="00AE1823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,18,20,22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Cs/>
                <w:sz w:val="24"/>
              </w:rPr>
              <w:t xml:space="preserve">Система двух нелинейных </w:t>
            </w:r>
            <w:r w:rsidRPr="005B4530">
              <w:rPr>
                <w:bCs/>
                <w:sz w:val="24"/>
              </w:rPr>
              <w:lastRenderedPageBreak/>
              <w:t>уравнен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1.10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 xml:space="preserve">Усвоение 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тработка 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7 №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4,36,44</w:t>
            </w:r>
            <w:bookmarkEnd w:id="0"/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Cs/>
                <w:sz w:val="24"/>
              </w:rPr>
              <w:t>Применение всех методов решение системы уравнении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6 № 20,21,23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Работа с составлением модел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7 № 35,45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rPr>
                <w:b/>
                <w:color w:val="000000"/>
              </w:rPr>
              <w:t>Обобщающий урок</w:t>
            </w:r>
            <w:r w:rsidRPr="005B4530">
              <w:rPr>
                <w:color w:val="000000"/>
              </w:rPr>
              <w:t xml:space="preserve"> по теме: </w:t>
            </w:r>
            <w:r w:rsidRPr="005B4530">
              <w:rPr>
                <w:i/>
                <w:color w:val="000000"/>
              </w:rPr>
              <w:t>«Системы уравнений»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4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6F47EB" w:rsidRDefault="006F47EB" w:rsidP="005B453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контрольная</w:t>
            </w:r>
            <w:proofErr w:type="spellEnd"/>
            <w:r w:rsidRPr="006F47EB">
              <w:rPr>
                <w:rFonts w:ascii="Times New Roman" w:hAnsi="Times New Roman" w:cs="Times New Roman"/>
                <w:szCs w:val="24"/>
              </w:rPr>
              <w:t xml:space="preserve"> работа №2 вар.1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98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-7</w:t>
            </w:r>
          </w:p>
        </w:tc>
        <w:tc>
          <w:tcPr>
            <w:tcW w:w="311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№ 2 по теме: </w:t>
            </w:r>
            <w:r w:rsidRPr="005B453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«Системы уравнений»</w:t>
            </w:r>
          </w:p>
        </w:tc>
        <w:tc>
          <w:tcPr>
            <w:tcW w:w="1417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Итоговый контроль и учет ЗУН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6F47EB" w:rsidRDefault="006F47EB" w:rsidP="005B4530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контрольная</w:t>
            </w:r>
            <w:proofErr w:type="spellEnd"/>
            <w:r w:rsidRPr="006F47EB">
              <w:rPr>
                <w:rFonts w:ascii="Times New Roman" w:hAnsi="Times New Roman" w:cs="Times New Roman"/>
                <w:szCs w:val="24"/>
              </w:rPr>
              <w:t xml:space="preserve"> работа №2 вар.2</w:t>
            </w:r>
          </w:p>
        </w:tc>
      </w:tr>
      <w:tr w:rsidR="005B4530" w:rsidRPr="005B4530" w:rsidTr="00D25D8E">
        <w:tc>
          <w:tcPr>
            <w:tcW w:w="15701" w:type="dxa"/>
            <w:gridSpan w:val="1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Числовые функции  </w:t>
            </w:r>
            <w:r w:rsidRPr="005B453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25 часов</w:t>
            </w:r>
          </w:p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4530" w:rsidRPr="005B4530" w:rsidTr="006F47EB">
        <w:tc>
          <w:tcPr>
            <w:tcW w:w="95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98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rPr>
                <w:color w:val="000000"/>
              </w:rPr>
              <w:t xml:space="preserve">Определение числовой функции. </w:t>
            </w: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9.11</w:t>
            </w:r>
          </w:p>
        </w:tc>
        <w:tc>
          <w:tcPr>
            <w:tcW w:w="1476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Знать/понимать:</w:t>
            </w:r>
          </w:p>
          <w:p w:rsidR="005B4530" w:rsidRPr="005B4530" w:rsidRDefault="005B4530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*о таких фундаментальных понятиях математики, какими являются понятия функции, её области определения, области значения; о различных способах задания функции: аналитическом, графическом, табличном, </w:t>
            </w: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словесном;</w:t>
            </w:r>
          </w:p>
          <w:p w:rsidR="005B4530" w:rsidRPr="005B4530" w:rsidRDefault="005B4530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свойства функций: четность или нечетность, ограниченность, непрерывность, монотонность;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как свойства функций отражаются на поведении графиков функций.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:</w:t>
            </w:r>
          </w:p>
          <w:p w:rsidR="005B4530" w:rsidRPr="005B4530" w:rsidRDefault="005B4530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применять свойства четности или нечетности, ограниченности, непрерывности, монотонности  для исследования функций;</w:t>
            </w:r>
          </w:p>
          <w:p w:rsidR="005B4530" w:rsidRPr="005B4530" w:rsidRDefault="005B4530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 находить наибольшее и наименьшее значение на заданном промежутке, решая практические задачи</w:t>
            </w:r>
          </w:p>
        </w:tc>
        <w:tc>
          <w:tcPr>
            <w:tcW w:w="14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.8 № 3-6,7-9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rPr>
                <w:color w:val="000000"/>
              </w:rPr>
              <w:t>Область определения, область значений функции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1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8 № 15-17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Построение кусочно-заданной функц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4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8 № 22,24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5B4530">
              <w:rPr>
                <w:iCs/>
              </w:rPr>
              <w:t>Нахождение области определения функц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6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8</w:t>
            </w:r>
          </w:p>
          <w:p w:rsidR="006F47EB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27-30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rPr>
                <w:color w:val="000000"/>
              </w:rPr>
              <w:t>Способы задания функц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8.1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 xml:space="preserve">Усвоение 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-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9 № 2-5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7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Составление аналитической формулы, задающей функцию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1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9 № 6-8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rPr>
                <w:color w:val="000000"/>
              </w:rPr>
              <w:t>Свойства функц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3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0 № 4-7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Cs/>
                <w:sz w:val="24"/>
              </w:rPr>
              <w:t>Возрастающая и убывающая на множестве функция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5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0 № 18,20,21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Cs/>
                <w:sz w:val="24"/>
              </w:rPr>
              <w:t>Исследование функции на монотонность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8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0 № 7-10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Определять наибольшее и наименьшее значение функции,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0 № 11-13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rPr>
                <w:color w:val="000000"/>
              </w:rPr>
              <w:t>Четные и нечетные функц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1 № 3-5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Cs/>
                <w:sz w:val="24"/>
              </w:rPr>
              <w:t>Алгоритм исследования функции на четность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1 № 17-19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b/>
                <w:iCs/>
                <w:sz w:val="24"/>
              </w:rPr>
              <w:t>Обобщающий урок</w:t>
            </w:r>
            <w:r w:rsidRPr="005B4530">
              <w:rPr>
                <w:iCs/>
                <w:sz w:val="24"/>
              </w:rPr>
              <w:t xml:space="preserve"> </w:t>
            </w:r>
            <w:r w:rsidRPr="005B4530">
              <w:rPr>
                <w:i/>
                <w:iCs/>
                <w:sz w:val="24"/>
              </w:rPr>
              <w:t>«Числовая функция. Свойства функции»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</w:t>
            </w:r>
            <w:r>
              <w:rPr>
                <w:rFonts w:ascii="Times New Roman" w:hAnsi="Times New Roman" w:cs="Times New Roman"/>
                <w:szCs w:val="24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работа №3</w:t>
            </w:r>
            <w:r w:rsidRPr="006F47EB">
              <w:rPr>
                <w:rFonts w:ascii="Times New Roman" w:hAnsi="Times New Roman" w:cs="Times New Roman"/>
                <w:szCs w:val="24"/>
              </w:rPr>
              <w:t xml:space="preserve"> вар.</w:t>
            </w:r>
            <w:r>
              <w:rPr>
                <w:rFonts w:ascii="Times New Roman" w:hAnsi="Times New Roman" w:cs="Times New Roman"/>
                <w:szCs w:val="24"/>
              </w:rPr>
              <w:t>1 № 1-5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-11</w:t>
            </w:r>
          </w:p>
        </w:tc>
        <w:tc>
          <w:tcPr>
            <w:tcW w:w="311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r w:rsidRPr="005B4530">
              <w:rPr>
                <w:b/>
                <w:color w:val="000000"/>
              </w:rPr>
              <w:t xml:space="preserve">КОНТРОЛЬНАЯ РАБОТА № 3 по теме: </w:t>
            </w:r>
            <w:r w:rsidRPr="005B4530">
              <w:rPr>
                <w:i/>
                <w:iCs/>
              </w:rPr>
              <w:t>«Числовая функция.</w:t>
            </w:r>
          </w:p>
          <w:p w:rsidR="005B4530" w:rsidRPr="005B4530" w:rsidRDefault="005B4530" w:rsidP="005B4530">
            <w:pPr>
              <w:spacing w:line="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Свойства функции»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9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Итоговый контроль и учет ЗУН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</w:t>
            </w:r>
            <w:r>
              <w:rPr>
                <w:rFonts w:ascii="Times New Roman" w:hAnsi="Times New Roman" w:cs="Times New Roman"/>
                <w:szCs w:val="24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работа №3</w:t>
            </w:r>
            <w:r w:rsidRPr="006F47EB">
              <w:rPr>
                <w:rFonts w:ascii="Times New Roman" w:hAnsi="Times New Roman" w:cs="Times New Roman"/>
                <w:szCs w:val="24"/>
              </w:rPr>
              <w:t xml:space="preserve"> вар.</w:t>
            </w:r>
            <w:r>
              <w:rPr>
                <w:rFonts w:ascii="Times New Roman" w:hAnsi="Times New Roman" w:cs="Times New Roman"/>
                <w:szCs w:val="24"/>
              </w:rPr>
              <w:t>2 № 1-5</w:t>
            </w:r>
          </w:p>
        </w:tc>
      </w:tr>
      <w:tr w:rsidR="005B4530" w:rsidRPr="005B4530" w:rsidTr="00392527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6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11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5B45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Функции  </w:t>
            </w:r>
            <w:r w:rsidRPr="005B4530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6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19.5pt" o:ole="">
                  <v:imagedata r:id="rId5" o:title=""/>
                </v:shape>
                <o:OLEObject Type="Embed" ProgID="Equation.DSMT4" ShapeID="_x0000_i1025" DrawAspect="Content" ObjectID="_1476280314" r:id="rId6"/>
              </w:object>
            </w:r>
            <w:r w:rsidRPr="005B45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proofErr w:type="gramEnd"/>
            <w:r w:rsidRPr="005B45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х свойства и график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2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2 № 2-4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Степенная функция с натуральным показателем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4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2 № 7-9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рафик степенной функции с четным показателем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6.1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2 № 14-16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4"/>
              <w:spacing w:before="0" w:beforeAutospacing="0" w:after="0" w:afterAutospacing="0"/>
              <w:rPr>
                <w:i/>
                <w:iCs/>
              </w:rPr>
            </w:pPr>
            <w:proofErr w:type="gramStart"/>
            <w:r w:rsidRPr="005B4530">
              <w:rPr>
                <w:color w:val="000000"/>
              </w:rPr>
              <w:t xml:space="preserve">Функции  </w:t>
            </w:r>
            <w:r w:rsidRPr="005B4530">
              <w:rPr>
                <w:color w:val="000000"/>
                <w:position w:val="-14"/>
              </w:rPr>
              <w:object w:dxaOrig="1719" w:dyaOrig="400">
                <v:shape id="_x0000_i1026" type="#_x0000_t75" style="width:86.25pt;height:19.5pt" o:ole="">
                  <v:imagedata r:id="rId7" o:title=""/>
                </v:shape>
                <o:OLEObject Type="Embed" ProgID="Equation.DSMT4" ShapeID="_x0000_i1026" DrawAspect="Content" ObjectID="_1476280315" r:id="rId8"/>
              </w:object>
            </w:r>
            <w:r w:rsidRPr="005B4530">
              <w:rPr>
                <w:color w:val="000000"/>
              </w:rPr>
              <w:t>,</w:t>
            </w:r>
            <w:proofErr w:type="gramEnd"/>
            <w:r w:rsidRPr="005B4530">
              <w:rPr>
                <w:color w:val="000000"/>
              </w:rPr>
              <w:t xml:space="preserve"> их свойства и график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3 № 3,4,6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Cs/>
                <w:sz w:val="24"/>
              </w:rPr>
              <w:t xml:space="preserve">Свойства степенных функций с </w:t>
            </w:r>
            <w:r w:rsidRPr="005B4530">
              <w:rPr>
                <w:sz w:val="24"/>
              </w:rPr>
              <w:t xml:space="preserve"> любым </w:t>
            </w:r>
            <w:r w:rsidRPr="005B4530">
              <w:rPr>
                <w:bCs/>
                <w:sz w:val="24"/>
              </w:rPr>
              <w:t>показателем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4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3 № 12-14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Cs/>
                <w:sz w:val="24"/>
              </w:rPr>
              <w:t>Читать и строить графики смешанных степенных функц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3 № 19-21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Функция у=</w:t>
            </w:r>
            <w:r w:rsidRPr="005B4530">
              <w:rPr>
                <w:iCs/>
                <w:sz w:val="24"/>
                <w:vertAlign w:val="superscript"/>
              </w:rPr>
              <w:t>3</w:t>
            </w:r>
            <w:r w:rsidRPr="005B4530">
              <w:rPr>
                <w:iCs/>
                <w:sz w:val="24"/>
              </w:rPr>
              <w:t>√х, её свойства и график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9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4 № 2-5,11-13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Функция кубического корня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1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4 № 6,7,15,16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115" w:type="dxa"/>
            <w:vAlign w:val="center"/>
          </w:tcPr>
          <w:p w:rsidR="005B4530" w:rsidRPr="005B4530" w:rsidRDefault="005B4530" w:rsidP="005B4530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остроение и чтение графика сложной функции кубического корня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3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4 № 19,21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115" w:type="dxa"/>
            <w:vAlign w:val="center"/>
          </w:tcPr>
          <w:p w:rsidR="005B4530" w:rsidRPr="005B4530" w:rsidRDefault="005B4530" w:rsidP="005B45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Построение и чтение графика сложной функции кубического корня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6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5B4530" w:rsidRPr="005B4530" w:rsidRDefault="006F47EB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4 № 23,24</w:t>
            </w:r>
          </w:p>
        </w:tc>
      </w:tr>
      <w:tr w:rsidR="005B4530" w:rsidRPr="005B4530" w:rsidTr="006F47EB">
        <w:tc>
          <w:tcPr>
            <w:tcW w:w="95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98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3115" w:type="dxa"/>
          </w:tcPr>
          <w:p w:rsidR="005B4530" w:rsidRPr="005B4530" w:rsidRDefault="005B4530" w:rsidP="005B4530">
            <w:pPr>
              <w:pStyle w:val="a5"/>
              <w:spacing w:after="0"/>
              <w:rPr>
                <w:b/>
                <w:color w:val="000000"/>
                <w:sz w:val="24"/>
              </w:rPr>
            </w:pPr>
            <w:r w:rsidRPr="005B4530">
              <w:rPr>
                <w:b/>
                <w:color w:val="000000"/>
                <w:sz w:val="24"/>
              </w:rPr>
              <w:t>Контрольная работа №4</w:t>
            </w:r>
          </w:p>
          <w:p w:rsidR="005B4530" w:rsidRPr="005B4530" w:rsidRDefault="005B4530" w:rsidP="005B4530">
            <w:pPr>
              <w:pStyle w:val="a5"/>
              <w:spacing w:after="0"/>
              <w:rPr>
                <w:color w:val="000000"/>
                <w:sz w:val="24"/>
              </w:rPr>
            </w:pPr>
            <w:r w:rsidRPr="005B4530">
              <w:rPr>
                <w:i/>
                <w:color w:val="000000"/>
                <w:sz w:val="24"/>
              </w:rPr>
              <w:t>«Степенная функция»</w:t>
            </w:r>
          </w:p>
        </w:tc>
        <w:tc>
          <w:tcPr>
            <w:tcW w:w="1417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8.01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Итоговый контроль и учет ЗУН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5B4530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4530" w:rsidRPr="005B4530" w:rsidRDefault="006F47EB" w:rsidP="006F47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</w:t>
            </w:r>
            <w:r>
              <w:rPr>
                <w:rFonts w:ascii="Times New Roman" w:hAnsi="Times New Roman" w:cs="Times New Roman"/>
                <w:szCs w:val="24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работа №</w:t>
            </w:r>
            <w:proofErr w:type="gramStart"/>
            <w:r>
              <w:rPr>
                <w:rFonts w:ascii="Times New Roman" w:hAnsi="Times New Roman" w:cs="Times New Roman"/>
                <w:szCs w:val="24"/>
              </w:rPr>
              <w:t>3  №</w:t>
            </w:r>
            <w:proofErr w:type="gramEnd"/>
            <w:r>
              <w:rPr>
                <w:rFonts w:ascii="Times New Roman" w:hAnsi="Times New Roman" w:cs="Times New Roman"/>
                <w:szCs w:val="24"/>
              </w:rPr>
              <w:t xml:space="preserve"> 6-10</w:t>
            </w:r>
          </w:p>
        </w:tc>
      </w:tr>
      <w:tr w:rsidR="005B4530" w:rsidRPr="005B4530" w:rsidTr="00D25D8E">
        <w:tc>
          <w:tcPr>
            <w:tcW w:w="15701" w:type="dxa"/>
            <w:gridSpan w:val="1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</w:tcPr>
          <w:p w:rsidR="005B4530" w:rsidRPr="005B4530" w:rsidRDefault="005B4530" w:rsidP="005B4530">
            <w:pPr>
              <w:spacing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Прогрессии </w:t>
            </w: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B453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16 часов</w:t>
            </w:r>
          </w:p>
        </w:tc>
      </w:tr>
      <w:tr w:rsidR="00B6405C" w:rsidRPr="005B4530" w:rsidTr="006F47EB">
        <w:tc>
          <w:tcPr>
            <w:tcW w:w="95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98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Числовые последовательности</w:t>
            </w: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1476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Знать/понимать:</w:t>
            </w:r>
          </w:p>
          <w:p w:rsidR="00B6405C" w:rsidRPr="005B4530" w:rsidRDefault="00B6405C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понятии числовой последовательности, арифметической и геометрической прогрессиях как частных случаях числовых последовательностей; три способа задания последовательности: аналитический, словесный и рекуррентный;</w:t>
            </w:r>
          </w:p>
          <w:p w:rsidR="00B6405C" w:rsidRPr="005B4530" w:rsidRDefault="00B6405C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свойства арифметической и геометрической прогрессий;</w:t>
            </w:r>
          </w:p>
          <w:p w:rsidR="00B6405C" w:rsidRPr="005B4530" w:rsidRDefault="00B6405C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формулы  </w:t>
            </w:r>
            <w:r w:rsidRPr="005B453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n-го</w:t>
            </w: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лена арифметической прогрессии,   суммы членов конечной арифметической прогрессии;</w:t>
            </w:r>
          </w:p>
          <w:p w:rsidR="00B6405C" w:rsidRPr="005B4530" w:rsidRDefault="00B6405C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*формулы </w:t>
            </w:r>
            <w:r w:rsidRPr="005B453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n-го</w:t>
            </w: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лена геометрической прогрессии, суммы членов конечной геометрической </w:t>
            </w: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грессии,</w:t>
            </w:r>
          </w:p>
          <w:p w:rsidR="00B6405C" w:rsidRPr="005B4530" w:rsidRDefault="00B6405C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Уметь:</w:t>
            </w:r>
          </w:p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ешать текстовые задачи, используя свойства арифметической и геометрической прогрессии.</w:t>
            </w:r>
          </w:p>
        </w:tc>
        <w:tc>
          <w:tcPr>
            <w:tcW w:w="14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.15 № 1-3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rPr>
                <w:b/>
                <w:i/>
                <w:iCs/>
                <w:sz w:val="24"/>
              </w:rPr>
            </w:pPr>
            <w:r w:rsidRPr="005B4530">
              <w:rPr>
                <w:sz w:val="24"/>
              </w:rPr>
              <w:t>Способы задания последовательност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2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5 № 31-36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rPr>
                <w:sz w:val="24"/>
              </w:rPr>
            </w:pPr>
            <w:r w:rsidRPr="005B4530">
              <w:rPr>
                <w:sz w:val="24"/>
              </w:rPr>
              <w:t>Использование свойств числовых последовательностей при решении задач повышенной сложност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4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5 № 38-40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Арифметическая прогрессия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6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6 № 3,4,6-9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115" w:type="dxa"/>
            <w:tcBorders>
              <w:bottom w:val="single" w:sz="4" w:space="0" w:color="auto"/>
            </w:tcBorders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bCs/>
                <w:sz w:val="24"/>
                <w:szCs w:val="24"/>
              </w:rPr>
              <w:t>Возрастающая прогрессия, конечная прогрессия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9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6 № 11,13,14,15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115" w:type="dxa"/>
            <w:tcBorders>
              <w:bottom w:val="single" w:sz="4" w:space="0" w:color="auto"/>
            </w:tcBorders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ормула </w:t>
            </w:r>
            <w:r w:rsidRPr="005B453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-го члена арифметической прогресс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1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6 № 18-22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115" w:type="dxa"/>
            <w:tcBorders>
              <w:bottom w:val="single" w:sz="4" w:space="0" w:color="auto"/>
            </w:tcBorders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Формула суммы членов конечной арифметической прогресс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6 № 33-37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115" w:type="dxa"/>
            <w:tcBorders>
              <w:bottom w:val="single" w:sz="4" w:space="0" w:color="auto"/>
            </w:tcBorders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Характеристическое свойство арифметической прогрессии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6 № 40-45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Геометрическая прогрессия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8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 xml:space="preserve">Усвоение 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-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.17 №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,5,8-10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6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bCs/>
                <w:sz w:val="24"/>
                <w:szCs w:val="24"/>
              </w:rPr>
              <w:t>Знаменатель геометрической прогресс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0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7 № 13,16,19,20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ормула </w:t>
            </w:r>
            <w:r w:rsidRPr="005B4530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-го члена геометрической прогресс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5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7 № 22-26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Формула суммы членов конечной геометрической прогресс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7.02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7 № 27-30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Формула простых и сложных процентов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2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7 № 32,34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Характеристическое свойство геометрической прогрессии при решении задач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4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7 № 51,52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iCs/>
                <w:sz w:val="24"/>
              </w:rPr>
            </w:pPr>
            <w:r w:rsidRPr="005B4530">
              <w:rPr>
                <w:b/>
                <w:iCs/>
                <w:sz w:val="24"/>
              </w:rPr>
              <w:t xml:space="preserve">Обобщающий урок </w:t>
            </w:r>
          </w:p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i/>
                <w:iCs/>
                <w:sz w:val="24"/>
              </w:rPr>
              <w:t>«Арифметическая и геометрическая прогрессии»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6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</w:t>
            </w:r>
            <w:r>
              <w:rPr>
                <w:rFonts w:ascii="Times New Roman" w:hAnsi="Times New Roman" w:cs="Times New Roman"/>
                <w:szCs w:val="24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работа №4</w:t>
            </w:r>
            <w:r w:rsidRPr="006F47EB">
              <w:rPr>
                <w:rFonts w:ascii="Times New Roman" w:hAnsi="Times New Roman" w:cs="Times New Roman"/>
                <w:szCs w:val="24"/>
              </w:rPr>
              <w:t xml:space="preserve"> вар.</w:t>
            </w: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98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color w:val="000000"/>
                <w:sz w:val="24"/>
              </w:rPr>
            </w:pPr>
            <w:r w:rsidRPr="005B4530">
              <w:rPr>
                <w:b/>
                <w:color w:val="000000"/>
                <w:sz w:val="24"/>
              </w:rPr>
              <w:t>Контрольная работа №5</w:t>
            </w:r>
          </w:p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i/>
                <w:iCs/>
                <w:sz w:val="24"/>
              </w:rPr>
              <w:t>«Арифметическая и геометрическая прогрессии»</w:t>
            </w:r>
          </w:p>
        </w:tc>
        <w:tc>
          <w:tcPr>
            <w:tcW w:w="1417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9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Итоговый контроль и учет ЗУН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</w:t>
            </w:r>
            <w:r>
              <w:rPr>
                <w:rFonts w:ascii="Times New Roman" w:hAnsi="Times New Roman" w:cs="Times New Roman"/>
                <w:szCs w:val="24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работа №4</w:t>
            </w:r>
            <w:r w:rsidRPr="006F47EB">
              <w:rPr>
                <w:rFonts w:ascii="Times New Roman" w:hAnsi="Times New Roman" w:cs="Times New Roman"/>
                <w:szCs w:val="24"/>
              </w:rPr>
              <w:t xml:space="preserve"> вар.</w:t>
            </w: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  <w:tr w:rsidR="00B6405C" w:rsidRPr="005B4530" w:rsidTr="00D25D8E">
        <w:tc>
          <w:tcPr>
            <w:tcW w:w="15701" w:type="dxa"/>
            <w:gridSpan w:val="1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Элементы комбинаторики, статистики и теории вероятностей   </w:t>
            </w:r>
            <w:r w:rsidRPr="005B453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12 часов</w:t>
            </w:r>
          </w:p>
        </w:tc>
      </w:tr>
      <w:tr w:rsidR="00B6405C" w:rsidRPr="005B4530" w:rsidTr="006F47EB">
        <w:tc>
          <w:tcPr>
            <w:tcW w:w="95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98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омбинаторные задачи. П</w:t>
            </w:r>
            <w:r w:rsidRPr="005B4530">
              <w:rPr>
                <w:rFonts w:ascii="Times New Roman" w:hAnsi="Times New Roman" w:cs="Times New Roman"/>
                <w:iCs/>
                <w:sz w:val="24"/>
                <w:szCs w:val="24"/>
              </w:rPr>
              <w:t>равило умножения, факториал</w:t>
            </w: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1.03</w:t>
            </w:r>
          </w:p>
        </w:tc>
        <w:tc>
          <w:tcPr>
            <w:tcW w:w="1476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Знать/понимать:</w:t>
            </w:r>
          </w:p>
          <w:p w:rsidR="00B6405C" w:rsidRPr="005B4530" w:rsidRDefault="00B6405C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*о методах статистической обработки результатов </w:t>
            </w: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измерений, полученных при проведении эксперимента, о числовых характеристиках информации;</w:t>
            </w:r>
          </w:p>
          <w:p w:rsidR="00B6405C" w:rsidRPr="005B4530" w:rsidRDefault="00B6405C" w:rsidP="005B4530">
            <w:pPr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:</w:t>
            </w:r>
          </w:p>
          <w:p w:rsidR="00B6405C" w:rsidRPr="005B4530" w:rsidRDefault="00B6405C" w:rsidP="005B453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решения простейшие комбинаторные и вероятностные задачи.</w:t>
            </w:r>
          </w:p>
        </w:tc>
        <w:tc>
          <w:tcPr>
            <w:tcW w:w="14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.18 № 2,4,6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iCs/>
                <w:sz w:val="24"/>
              </w:rPr>
              <w:t>Метод перебора вариантов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 xml:space="preserve">Усвоение новых 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тработка практически</w:t>
            </w: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8 № 11-</w:t>
            </w:r>
            <w:r w:rsidR="00A615C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5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iCs/>
                <w:sz w:val="24"/>
              </w:rPr>
              <w:t>Дерево возможных вариантов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6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8 № 21,23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Статистика- дизайн информац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8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B050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9 № 3,5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iCs/>
                <w:sz w:val="24"/>
              </w:rPr>
              <w:t>Методы статистической  обработки результатов измерен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0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19 № 6,7,9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Простейшие вероятностные задач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30.03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рок-лекция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20 № 5,7,9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Случайные события: достоверное и невозможное события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1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20 № 10,12,14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sz w:val="24"/>
              </w:rPr>
              <w:t>Несовместные события, событие, противоположное данному событию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3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20 № 17,21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Экспериментальные данные и вероятности событ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6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 w:rsidP="00B640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21</w:t>
            </w:r>
          </w:p>
          <w:p w:rsidR="00B6405C" w:rsidRPr="005B4530" w:rsidRDefault="00B6405C" w:rsidP="00B640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51,52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988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Статистическая устойчивость, статистическая вероятность.</w:t>
            </w:r>
          </w:p>
        </w:tc>
        <w:tc>
          <w:tcPr>
            <w:tcW w:w="1417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8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21 № 2,3,6</w:t>
            </w:r>
          </w:p>
        </w:tc>
      </w:tr>
      <w:tr w:rsidR="00B6405C" w:rsidRPr="005B4530" w:rsidTr="006F47EB">
        <w:trPr>
          <w:trHeight w:val="383"/>
        </w:trPr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-21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b/>
                <w:iCs/>
                <w:sz w:val="24"/>
              </w:rPr>
              <w:t>Обобщающий урок</w:t>
            </w:r>
            <w:r w:rsidRPr="005B4530">
              <w:rPr>
                <w:iCs/>
                <w:sz w:val="24"/>
              </w:rPr>
              <w:t xml:space="preserve"> </w:t>
            </w:r>
            <w:r w:rsidRPr="005B4530">
              <w:rPr>
                <w:i/>
                <w:iCs/>
                <w:sz w:val="24"/>
              </w:rPr>
              <w:t xml:space="preserve"> «Элементы комбинаторики, статистики и теории вероятностей»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.04</w:t>
            </w:r>
          </w:p>
        </w:tc>
        <w:tc>
          <w:tcPr>
            <w:tcW w:w="146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9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Усвоение новых знаний</w:t>
            </w:r>
          </w:p>
        </w:tc>
        <w:tc>
          <w:tcPr>
            <w:tcW w:w="150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</w:t>
            </w:r>
            <w:r>
              <w:rPr>
                <w:rFonts w:ascii="Times New Roman" w:hAnsi="Times New Roman" w:cs="Times New Roman"/>
                <w:szCs w:val="24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работа №5</w:t>
            </w:r>
            <w:r w:rsidRPr="006F47EB">
              <w:rPr>
                <w:rFonts w:ascii="Times New Roman" w:hAnsi="Times New Roman" w:cs="Times New Roman"/>
                <w:szCs w:val="24"/>
              </w:rPr>
              <w:t xml:space="preserve"> вар.</w:t>
            </w: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</w:tr>
      <w:tr w:rsidR="00B6405C" w:rsidRPr="005B4530" w:rsidTr="006F47EB">
        <w:tc>
          <w:tcPr>
            <w:tcW w:w="95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4</w:t>
            </w:r>
          </w:p>
        </w:tc>
        <w:tc>
          <w:tcPr>
            <w:tcW w:w="98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-21</w:t>
            </w: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iCs/>
                <w:sz w:val="24"/>
              </w:rPr>
            </w:pPr>
            <w:r w:rsidRPr="005B4530">
              <w:rPr>
                <w:b/>
                <w:iCs/>
                <w:sz w:val="24"/>
              </w:rPr>
              <w:t>Контрольная работа №6</w:t>
            </w:r>
          </w:p>
          <w:p w:rsidR="00B6405C" w:rsidRPr="005B4530" w:rsidRDefault="00B6405C" w:rsidP="005B4530">
            <w:pPr>
              <w:pStyle w:val="a5"/>
              <w:spacing w:after="0"/>
              <w:rPr>
                <w:i/>
                <w:iCs/>
                <w:sz w:val="24"/>
              </w:rPr>
            </w:pPr>
            <w:r w:rsidRPr="005B4530">
              <w:rPr>
                <w:i/>
                <w:iCs/>
                <w:sz w:val="24"/>
              </w:rPr>
              <w:t>«Элементы комбинаторики, статистики и теории вероятностей»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.04</w:t>
            </w:r>
          </w:p>
        </w:tc>
        <w:tc>
          <w:tcPr>
            <w:tcW w:w="1476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Итоговый контроль и учет ЗУН</w:t>
            </w:r>
          </w:p>
        </w:tc>
        <w:tc>
          <w:tcPr>
            <w:tcW w:w="1512" w:type="dxa"/>
            <w:gridSpan w:val="2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F47EB">
              <w:rPr>
                <w:rFonts w:ascii="Times New Roman" w:hAnsi="Times New Roman" w:cs="Times New Roman"/>
                <w:szCs w:val="24"/>
              </w:rPr>
              <w:t>Дом.</w:t>
            </w:r>
            <w:r>
              <w:rPr>
                <w:rFonts w:ascii="Times New Roman" w:hAnsi="Times New Roman" w:cs="Times New Roman"/>
                <w:szCs w:val="24"/>
              </w:rPr>
              <w:t>контрольная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 xml:space="preserve"> работа №5</w:t>
            </w:r>
            <w:r w:rsidRPr="006F47EB">
              <w:rPr>
                <w:rFonts w:ascii="Times New Roman" w:hAnsi="Times New Roman" w:cs="Times New Roman"/>
                <w:szCs w:val="24"/>
              </w:rPr>
              <w:t xml:space="preserve"> вар.</w:t>
            </w: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  <w:tr w:rsidR="00B6405C" w:rsidRPr="005B4530" w:rsidTr="00D25D8E">
        <w:tc>
          <w:tcPr>
            <w:tcW w:w="15701" w:type="dxa"/>
            <w:gridSpan w:val="1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вторение</w:t>
            </w:r>
            <w:r w:rsidRPr="005B453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 18 часов</w:t>
            </w:r>
          </w:p>
        </w:tc>
      </w:tr>
      <w:tr w:rsidR="00B6405C" w:rsidRPr="005B4530" w:rsidTr="006F47EB">
        <w:tc>
          <w:tcPr>
            <w:tcW w:w="95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98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Выражения и их преобразования</w:t>
            </w: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.04</w:t>
            </w:r>
          </w:p>
        </w:tc>
        <w:tc>
          <w:tcPr>
            <w:tcW w:w="1476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405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B6405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B6405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B6405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обобщение и систематизация знаний по основным темам курса алгебры за 9 класс;</w:t>
            </w:r>
          </w:p>
          <w:p w:rsidR="00B6405C" w:rsidRPr="005B4530" w:rsidRDefault="00B6405C" w:rsidP="005B4530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подготовка к единому государственному экзамену;</w:t>
            </w:r>
          </w:p>
          <w:p w:rsidR="00B6405C" w:rsidRPr="005B4530" w:rsidRDefault="00B6405C" w:rsidP="005B4530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*формирование понимания возможности использования приобретенных знаний и умений в практической деятельности и повседневной жизни.</w:t>
            </w:r>
          </w:p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A615CD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sz w:val="24"/>
              </w:rPr>
              <w:t>Алгебраическая дробь. Сокращение дробей. Действия с алгебраическими дробями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7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57052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57052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57052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57052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2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Уравнения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0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57052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57052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57052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57052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3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i/>
                <w:iCs/>
                <w:sz w:val="24"/>
              </w:rPr>
            </w:pPr>
            <w:r w:rsidRPr="005B4530">
              <w:rPr>
                <w:sz w:val="24"/>
              </w:rPr>
              <w:t>Решение рациональных уравнений. Уравнения высших степене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2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57052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57052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57052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57052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4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Системы уравнени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4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C35E86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C35E86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C35E86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C35E86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5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i/>
                <w:iCs/>
                <w:sz w:val="24"/>
              </w:rPr>
            </w:pPr>
            <w:r w:rsidRPr="005B4530">
              <w:rPr>
                <w:sz w:val="24"/>
              </w:rPr>
              <w:t>Уравнение с несколькими переменными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7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C35E86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C35E86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C35E86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C35E86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6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о с одной переменной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9.04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C35E86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C35E86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C35E86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C35E86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7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2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color w:val="000000"/>
                <w:sz w:val="24"/>
              </w:rPr>
              <w:t>Дробно-линейные  неравенства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4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405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B6405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B6405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B6405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8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 xml:space="preserve">Функции 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6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02BE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9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 xml:space="preserve">94 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i/>
                <w:iCs/>
                <w:sz w:val="24"/>
              </w:rPr>
            </w:pPr>
            <w:r w:rsidRPr="005B4530">
              <w:rPr>
                <w:sz w:val="24"/>
              </w:rPr>
              <w:t>График функции, возрастание и убывание функц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08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02BE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0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Координаты и график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1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02BE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1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i/>
                <w:iCs/>
                <w:sz w:val="24"/>
              </w:rPr>
            </w:pPr>
            <w:r w:rsidRPr="005B4530">
              <w:rPr>
                <w:sz w:val="24"/>
              </w:rPr>
              <w:t>Геометрический смысл модуля числа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3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2B3CEE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02BE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2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Арифметическая и геометрическая прогрессии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5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7359EB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02BE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3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textAlignment w:val="baseline"/>
              <w:rPr>
                <w:color w:val="000000"/>
                <w:szCs w:val="24"/>
              </w:rPr>
            </w:pPr>
            <w:r w:rsidRPr="005B4530">
              <w:rPr>
                <w:szCs w:val="24"/>
              </w:rPr>
              <w:t>Сложные проценты.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8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7359EB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02BE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4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5B4530">
              <w:rPr>
                <w:iCs/>
                <w:sz w:val="24"/>
              </w:rPr>
              <w:t>Решение текстовых задач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0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7359EB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>
            <w:r w:rsidRPr="00102BEC">
              <w:rPr>
                <w:rFonts w:ascii="Times New Roman" w:hAnsi="Times New Roman" w:cs="Times New Roman"/>
                <w:szCs w:val="24"/>
              </w:rPr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5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88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b/>
                <w:i/>
                <w:iCs/>
                <w:sz w:val="24"/>
              </w:rPr>
            </w:pPr>
            <w:r w:rsidRPr="00B6405C">
              <w:rPr>
                <w:sz w:val="22"/>
              </w:rPr>
              <w:t>Решение текстовых задач алгебраическим способом</w:t>
            </w:r>
          </w:p>
        </w:tc>
        <w:tc>
          <w:tcPr>
            <w:tcW w:w="1417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2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 w:rsidP="00B93B29">
            <w:r w:rsidRPr="007359EB">
              <w:rPr>
                <w:rFonts w:ascii="Times New Roman" w:hAnsi="Times New Roman" w:cs="Times New Roman"/>
                <w:sz w:val="24"/>
                <w:szCs w:val="24"/>
              </w:rPr>
              <w:t>Отработка практически</w:t>
            </w:r>
            <w:r w:rsidRPr="007359E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х знаний и навыков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right w:val="double" w:sz="4" w:space="0" w:color="auto"/>
            </w:tcBorders>
          </w:tcPr>
          <w:p w:rsidR="00B6405C" w:rsidRDefault="00B6405C" w:rsidP="00B93B29">
            <w:r w:rsidRPr="00102BEC">
              <w:rPr>
                <w:rFonts w:ascii="Times New Roman" w:hAnsi="Times New Roman" w:cs="Times New Roman"/>
                <w:szCs w:val="24"/>
              </w:rPr>
              <w:lastRenderedPageBreak/>
              <w:t xml:space="preserve">Урок </w:t>
            </w:r>
            <w:proofErr w:type="spellStart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>общеметодиче</w:t>
            </w:r>
            <w:r w:rsidRPr="00102BEC">
              <w:rPr>
                <w:rFonts w:ascii="Times New Roman" w:hAnsi="Times New Roman" w:cs="Times New Roman"/>
                <w:sz w:val="20"/>
                <w:szCs w:val="24"/>
              </w:rPr>
              <w:lastRenderedPageBreak/>
              <w:t>ской</w:t>
            </w:r>
            <w:proofErr w:type="spellEnd"/>
            <w:r w:rsidRPr="00102BEC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102BEC">
              <w:rPr>
                <w:rFonts w:ascii="Times New Roman" w:hAnsi="Times New Roman" w:cs="Times New Roman"/>
                <w:szCs w:val="24"/>
              </w:rPr>
              <w:t>направленности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right w:val="double" w:sz="4" w:space="0" w:color="auto"/>
            </w:tcBorders>
          </w:tcPr>
          <w:p w:rsidR="00A615CD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вариант </w:t>
            </w:r>
          </w:p>
          <w:p w:rsidR="00B6405C" w:rsidRPr="005B4530" w:rsidRDefault="00A615CD" w:rsidP="00A615C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 16</w:t>
            </w:r>
          </w:p>
        </w:tc>
      </w:tr>
      <w:tr w:rsidR="00B6405C" w:rsidRPr="005B4530" w:rsidTr="006F47EB">
        <w:tc>
          <w:tcPr>
            <w:tcW w:w="95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1</w:t>
            </w:r>
          </w:p>
        </w:tc>
        <w:tc>
          <w:tcPr>
            <w:tcW w:w="98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B6405C" w:rsidRPr="005B4530" w:rsidRDefault="00B6405C" w:rsidP="005B4530">
            <w:pPr>
              <w:pStyle w:val="a5"/>
              <w:spacing w:after="0"/>
              <w:rPr>
                <w:iCs/>
                <w:sz w:val="24"/>
              </w:rPr>
            </w:pPr>
            <w:r w:rsidRPr="003F6327">
              <w:rPr>
                <w:b/>
                <w:iCs/>
                <w:sz w:val="22"/>
              </w:rPr>
              <w:t>Итоговая контрольная работа</w:t>
            </w:r>
          </w:p>
        </w:tc>
        <w:tc>
          <w:tcPr>
            <w:tcW w:w="1417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B453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25.05</w:t>
            </w:r>
          </w:p>
        </w:tc>
        <w:tc>
          <w:tcPr>
            <w:tcW w:w="1476" w:type="dxa"/>
            <w:gridSpan w:val="2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3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Итоговый контроль и учет ЗУН</w:t>
            </w:r>
          </w:p>
        </w:tc>
        <w:tc>
          <w:tcPr>
            <w:tcW w:w="1512" w:type="dxa"/>
            <w:gridSpan w:val="2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405C" w:rsidRPr="005B4530" w:rsidRDefault="00B6405C" w:rsidP="008A069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4530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2407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6405C" w:rsidRPr="005B4530" w:rsidRDefault="00B6405C" w:rsidP="005B453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24FB8" w:rsidRPr="005B4530" w:rsidRDefault="00924FB8" w:rsidP="00924FB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24FB8" w:rsidRPr="005B4530" w:rsidRDefault="00924FB8" w:rsidP="00924FB8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924FB8" w:rsidRPr="005B4530" w:rsidSect="00825A0D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D867C8"/>
    <w:multiLevelType w:val="multilevel"/>
    <w:tmpl w:val="204A286E"/>
    <w:lvl w:ilvl="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9A539DC"/>
    <w:multiLevelType w:val="multilevel"/>
    <w:tmpl w:val="E05A902A"/>
    <w:lvl w:ilvl="0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E090F86"/>
    <w:multiLevelType w:val="multilevel"/>
    <w:tmpl w:val="66DEE5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6CA6F8A"/>
    <w:multiLevelType w:val="multilevel"/>
    <w:tmpl w:val="A038F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19761AF"/>
    <w:multiLevelType w:val="multilevel"/>
    <w:tmpl w:val="9F82DF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3DD0A63"/>
    <w:multiLevelType w:val="multilevel"/>
    <w:tmpl w:val="40186442"/>
    <w:lvl w:ilvl="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0852450"/>
    <w:multiLevelType w:val="multilevel"/>
    <w:tmpl w:val="95B81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39E7D8A"/>
    <w:multiLevelType w:val="multilevel"/>
    <w:tmpl w:val="BC5A3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3D923E4"/>
    <w:multiLevelType w:val="multilevel"/>
    <w:tmpl w:val="4FCCA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CB920F8"/>
    <w:multiLevelType w:val="multilevel"/>
    <w:tmpl w:val="FFD2D768"/>
    <w:lvl w:ilvl="0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FB63AFE"/>
    <w:multiLevelType w:val="multilevel"/>
    <w:tmpl w:val="AA6C907C"/>
    <w:lvl w:ilvl="0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2F944DA"/>
    <w:multiLevelType w:val="multilevel"/>
    <w:tmpl w:val="23F281F8"/>
    <w:lvl w:ilvl="0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BCC3D91"/>
    <w:multiLevelType w:val="multilevel"/>
    <w:tmpl w:val="3E62931C"/>
    <w:lvl w:ilvl="0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24FB8"/>
    <w:rsid w:val="000006A0"/>
    <w:rsid w:val="000011B9"/>
    <w:rsid w:val="00001221"/>
    <w:rsid w:val="00002583"/>
    <w:rsid w:val="00002755"/>
    <w:rsid w:val="00006308"/>
    <w:rsid w:val="000076B7"/>
    <w:rsid w:val="00007DC1"/>
    <w:rsid w:val="00010FAE"/>
    <w:rsid w:val="00011B8F"/>
    <w:rsid w:val="00011DEF"/>
    <w:rsid w:val="0001772B"/>
    <w:rsid w:val="00020F67"/>
    <w:rsid w:val="00023E0C"/>
    <w:rsid w:val="00024572"/>
    <w:rsid w:val="000253F5"/>
    <w:rsid w:val="00025E08"/>
    <w:rsid w:val="00027928"/>
    <w:rsid w:val="000302DE"/>
    <w:rsid w:val="00030657"/>
    <w:rsid w:val="00031093"/>
    <w:rsid w:val="000317C1"/>
    <w:rsid w:val="000320C8"/>
    <w:rsid w:val="000323F6"/>
    <w:rsid w:val="000331C7"/>
    <w:rsid w:val="00033564"/>
    <w:rsid w:val="000336DD"/>
    <w:rsid w:val="00033B9B"/>
    <w:rsid w:val="00035205"/>
    <w:rsid w:val="0004128B"/>
    <w:rsid w:val="00041977"/>
    <w:rsid w:val="000421A8"/>
    <w:rsid w:val="00042C58"/>
    <w:rsid w:val="0004414D"/>
    <w:rsid w:val="00044284"/>
    <w:rsid w:val="0004491E"/>
    <w:rsid w:val="0004540D"/>
    <w:rsid w:val="00045598"/>
    <w:rsid w:val="00045DF6"/>
    <w:rsid w:val="0004676C"/>
    <w:rsid w:val="00047AC4"/>
    <w:rsid w:val="00050E26"/>
    <w:rsid w:val="00051E85"/>
    <w:rsid w:val="000555EB"/>
    <w:rsid w:val="0005587A"/>
    <w:rsid w:val="00060B56"/>
    <w:rsid w:val="00061430"/>
    <w:rsid w:val="00062DA2"/>
    <w:rsid w:val="000633EF"/>
    <w:rsid w:val="000648CA"/>
    <w:rsid w:val="00064FFE"/>
    <w:rsid w:val="0006570D"/>
    <w:rsid w:val="00065BFF"/>
    <w:rsid w:val="00066520"/>
    <w:rsid w:val="0006698D"/>
    <w:rsid w:val="00067641"/>
    <w:rsid w:val="000679C3"/>
    <w:rsid w:val="000679E0"/>
    <w:rsid w:val="00070F4B"/>
    <w:rsid w:val="00071FF5"/>
    <w:rsid w:val="00072093"/>
    <w:rsid w:val="00073858"/>
    <w:rsid w:val="000738F3"/>
    <w:rsid w:val="000769C9"/>
    <w:rsid w:val="00077CF8"/>
    <w:rsid w:val="000807C4"/>
    <w:rsid w:val="00080C99"/>
    <w:rsid w:val="00081E16"/>
    <w:rsid w:val="00082998"/>
    <w:rsid w:val="00083891"/>
    <w:rsid w:val="000859A6"/>
    <w:rsid w:val="00085F72"/>
    <w:rsid w:val="000862BF"/>
    <w:rsid w:val="00086ADD"/>
    <w:rsid w:val="000874C8"/>
    <w:rsid w:val="00091A8E"/>
    <w:rsid w:val="00091B9A"/>
    <w:rsid w:val="00091E31"/>
    <w:rsid w:val="000921D9"/>
    <w:rsid w:val="00093002"/>
    <w:rsid w:val="00093A3B"/>
    <w:rsid w:val="00093B2E"/>
    <w:rsid w:val="00094B09"/>
    <w:rsid w:val="00094EFE"/>
    <w:rsid w:val="000950EF"/>
    <w:rsid w:val="00095E34"/>
    <w:rsid w:val="000966ED"/>
    <w:rsid w:val="0009753B"/>
    <w:rsid w:val="00097C97"/>
    <w:rsid w:val="000A0D6B"/>
    <w:rsid w:val="000A1587"/>
    <w:rsid w:val="000A15E1"/>
    <w:rsid w:val="000A2C09"/>
    <w:rsid w:val="000A2D81"/>
    <w:rsid w:val="000A31CC"/>
    <w:rsid w:val="000A3B17"/>
    <w:rsid w:val="000A4E0E"/>
    <w:rsid w:val="000A4ED0"/>
    <w:rsid w:val="000B0E9E"/>
    <w:rsid w:val="000B2250"/>
    <w:rsid w:val="000B24E5"/>
    <w:rsid w:val="000B2601"/>
    <w:rsid w:val="000B2A20"/>
    <w:rsid w:val="000B5D21"/>
    <w:rsid w:val="000B7AD4"/>
    <w:rsid w:val="000B7D9A"/>
    <w:rsid w:val="000C1EFD"/>
    <w:rsid w:val="000C200D"/>
    <w:rsid w:val="000C2311"/>
    <w:rsid w:val="000C3013"/>
    <w:rsid w:val="000C49ED"/>
    <w:rsid w:val="000D0913"/>
    <w:rsid w:val="000D16F0"/>
    <w:rsid w:val="000D2AB6"/>
    <w:rsid w:val="000D2DBB"/>
    <w:rsid w:val="000D3722"/>
    <w:rsid w:val="000D5168"/>
    <w:rsid w:val="000D523F"/>
    <w:rsid w:val="000D697F"/>
    <w:rsid w:val="000E11F3"/>
    <w:rsid w:val="000E1568"/>
    <w:rsid w:val="000E22D0"/>
    <w:rsid w:val="000E272E"/>
    <w:rsid w:val="000E3C2D"/>
    <w:rsid w:val="000E3ED6"/>
    <w:rsid w:val="000E408E"/>
    <w:rsid w:val="000E419B"/>
    <w:rsid w:val="000E459F"/>
    <w:rsid w:val="000E4CE3"/>
    <w:rsid w:val="000E5C31"/>
    <w:rsid w:val="000E6147"/>
    <w:rsid w:val="000E70E9"/>
    <w:rsid w:val="000F4794"/>
    <w:rsid w:val="000F571A"/>
    <w:rsid w:val="000F7C9F"/>
    <w:rsid w:val="00100D14"/>
    <w:rsid w:val="0010146A"/>
    <w:rsid w:val="00101DA1"/>
    <w:rsid w:val="0010292D"/>
    <w:rsid w:val="00103114"/>
    <w:rsid w:val="0010313C"/>
    <w:rsid w:val="0010482C"/>
    <w:rsid w:val="00104D14"/>
    <w:rsid w:val="00105E79"/>
    <w:rsid w:val="00110021"/>
    <w:rsid w:val="00111BAC"/>
    <w:rsid w:val="00111D63"/>
    <w:rsid w:val="0011228D"/>
    <w:rsid w:val="00112B14"/>
    <w:rsid w:val="00116E8D"/>
    <w:rsid w:val="001174A0"/>
    <w:rsid w:val="001201A9"/>
    <w:rsid w:val="00121B3C"/>
    <w:rsid w:val="00122CCD"/>
    <w:rsid w:val="001233A2"/>
    <w:rsid w:val="00123B3F"/>
    <w:rsid w:val="00126D57"/>
    <w:rsid w:val="0013236A"/>
    <w:rsid w:val="00133C4F"/>
    <w:rsid w:val="00134339"/>
    <w:rsid w:val="00134534"/>
    <w:rsid w:val="00136FD2"/>
    <w:rsid w:val="00137DB0"/>
    <w:rsid w:val="00141333"/>
    <w:rsid w:val="00141C55"/>
    <w:rsid w:val="00144307"/>
    <w:rsid w:val="00144E77"/>
    <w:rsid w:val="00144F69"/>
    <w:rsid w:val="001456B1"/>
    <w:rsid w:val="00145DAA"/>
    <w:rsid w:val="001468FE"/>
    <w:rsid w:val="00146C92"/>
    <w:rsid w:val="0014791C"/>
    <w:rsid w:val="00147A74"/>
    <w:rsid w:val="00151A63"/>
    <w:rsid w:val="00154156"/>
    <w:rsid w:val="00154389"/>
    <w:rsid w:val="00154E57"/>
    <w:rsid w:val="00156C43"/>
    <w:rsid w:val="00156E47"/>
    <w:rsid w:val="00157A04"/>
    <w:rsid w:val="00157C32"/>
    <w:rsid w:val="001618BF"/>
    <w:rsid w:val="00162E39"/>
    <w:rsid w:val="001635AD"/>
    <w:rsid w:val="0016414C"/>
    <w:rsid w:val="00164AF7"/>
    <w:rsid w:val="00164C48"/>
    <w:rsid w:val="00164FB5"/>
    <w:rsid w:val="00167670"/>
    <w:rsid w:val="0016798E"/>
    <w:rsid w:val="00167B4B"/>
    <w:rsid w:val="00170670"/>
    <w:rsid w:val="00170FE8"/>
    <w:rsid w:val="001728AE"/>
    <w:rsid w:val="00172C14"/>
    <w:rsid w:val="00173639"/>
    <w:rsid w:val="00175736"/>
    <w:rsid w:val="001759C1"/>
    <w:rsid w:val="00175CCA"/>
    <w:rsid w:val="00175E6A"/>
    <w:rsid w:val="001773EF"/>
    <w:rsid w:val="0017743E"/>
    <w:rsid w:val="00183916"/>
    <w:rsid w:val="00184152"/>
    <w:rsid w:val="001844AB"/>
    <w:rsid w:val="00190F79"/>
    <w:rsid w:val="00191663"/>
    <w:rsid w:val="00191A64"/>
    <w:rsid w:val="001926F7"/>
    <w:rsid w:val="00192B58"/>
    <w:rsid w:val="0019341E"/>
    <w:rsid w:val="00194AF7"/>
    <w:rsid w:val="00194C9C"/>
    <w:rsid w:val="00194F05"/>
    <w:rsid w:val="00195531"/>
    <w:rsid w:val="00195C69"/>
    <w:rsid w:val="001970E3"/>
    <w:rsid w:val="001A0411"/>
    <w:rsid w:val="001A0C7A"/>
    <w:rsid w:val="001A1094"/>
    <w:rsid w:val="001A17E6"/>
    <w:rsid w:val="001A2FB8"/>
    <w:rsid w:val="001A5EB6"/>
    <w:rsid w:val="001A6550"/>
    <w:rsid w:val="001B20FC"/>
    <w:rsid w:val="001B323F"/>
    <w:rsid w:val="001B5255"/>
    <w:rsid w:val="001B5633"/>
    <w:rsid w:val="001B6956"/>
    <w:rsid w:val="001B75FD"/>
    <w:rsid w:val="001B78ED"/>
    <w:rsid w:val="001B7A55"/>
    <w:rsid w:val="001B7BF6"/>
    <w:rsid w:val="001C3C45"/>
    <w:rsid w:val="001C4E05"/>
    <w:rsid w:val="001C5842"/>
    <w:rsid w:val="001C77DB"/>
    <w:rsid w:val="001D029E"/>
    <w:rsid w:val="001D0CDA"/>
    <w:rsid w:val="001D268A"/>
    <w:rsid w:val="001D28CD"/>
    <w:rsid w:val="001D29ED"/>
    <w:rsid w:val="001D2A7E"/>
    <w:rsid w:val="001D354B"/>
    <w:rsid w:val="001D52FC"/>
    <w:rsid w:val="001D540E"/>
    <w:rsid w:val="001D64DE"/>
    <w:rsid w:val="001D6C5E"/>
    <w:rsid w:val="001D6C65"/>
    <w:rsid w:val="001D7163"/>
    <w:rsid w:val="001E14A4"/>
    <w:rsid w:val="001E2025"/>
    <w:rsid w:val="001E303F"/>
    <w:rsid w:val="001E65A9"/>
    <w:rsid w:val="001E7E74"/>
    <w:rsid w:val="001F099D"/>
    <w:rsid w:val="001F11BF"/>
    <w:rsid w:val="001F1EB2"/>
    <w:rsid w:val="001F283B"/>
    <w:rsid w:val="001F311C"/>
    <w:rsid w:val="001F4284"/>
    <w:rsid w:val="001F55A2"/>
    <w:rsid w:val="001F67E8"/>
    <w:rsid w:val="001F721B"/>
    <w:rsid w:val="001F7C06"/>
    <w:rsid w:val="00200E40"/>
    <w:rsid w:val="00201263"/>
    <w:rsid w:val="00204E1E"/>
    <w:rsid w:val="0020621D"/>
    <w:rsid w:val="00206C90"/>
    <w:rsid w:val="0020746F"/>
    <w:rsid w:val="002102F7"/>
    <w:rsid w:val="002103F3"/>
    <w:rsid w:val="00210676"/>
    <w:rsid w:val="00211131"/>
    <w:rsid w:val="00211E84"/>
    <w:rsid w:val="00212702"/>
    <w:rsid w:val="00213E05"/>
    <w:rsid w:val="00214AE8"/>
    <w:rsid w:val="00216742"/>
    <w:rsid w:val="002168A2"/>
    <w:rsid w:val="0022026F"/>
    <w:rsid w:val="00222076"/>
    <w:rsid w:val="00223BE4"/>
    <w:rsid w:val="002244D1"/>
    <w:rsid w:val="00224D78"/>
    <w:rsid w:val="00224DBB"/>
    <w:rsid w:val="002253FB"/>
    <w:rsid w:val="002323D4"/>
    <w:rsid w:val="00232CD3"/>
    <w:rsid w:val="002338FB"/>
    <w:rsid w:val="0023587E"/>
    <w:rsid w:val="002375D2"/>
    <w:rsid w:val="00240C3F"/>
    <w:rsid w:val="00241095"/>
    <w:rsid w:val="002422BE"/>
    <w:rsid w:val="00242B5B"/>
    <w:rsid w:val="00243C50"/>
    <w:rsid w:val="002444FB"/>
    <w:rsid w:val="002465A5"/>
    <w:rsid w:val="002469B7"/>
    <w:rsid w:val="002500F5"/>
    <w:rsid w:val="002509C7"/>
    <w:rsid w:val="00251FF2"/>
    <w:rsid w:val="0025268C"/>
    <w:rsid w:val="00252B25"/>
    <w:rsid w:val="00253363"/>
    <w:rsid w:val="00254658"/>
    <w:rsid w:val="00255C86"/>
    <w:rsid w:val="00255C8B"/>
    <w:rsid w:val="00255DAE"/>
    <w:rsid w:val="00256201"/>
    <w:rsid w:val="00256E94"/>
    <w:rsid w:val="00257C54"/>
    <w:rsid w:val="00261E6C"/>
    <w:rsid w:val="00262967"/>
    <w:rsid w:val="00262BB6"/>
    <w:rsid w:val="00263287"/>
    <w:rsid w:val="002639C4"/>
    <w:rsid w:val="00264063"/>
    <w:rsid w:val="00265A95"/>
    <w:rsid w:val="00266455"/>
    <w:rsid w:val="00270021"/>
    <w:rsid w:val="00272596"/>
    <w:rsid w:val="00272B5B"/>
    <w:rsid w:val="002736E0"/>
    <w:rsid w:val="00273B5D"/>
    <w:rsid w:val="00273F47"/>
    <w:rsid w:val="00274E78"/>
    <w:rsid w:val="0027513A"/>
    <w:rsid w:val="00277364"/>
    <w:rsid w:val="0028248B"/>
    <w:rsid w:val="00283F26"/>
    <w:rsid w:val="00285B05"/>
    <w:rsid w:val="00287A62"/>
    <w:rsid w:val="002902A1"/>
    <w:rsid w:val="00290415"/>
    <w:rsid w:val="002909F0"/>
    <w:rsid w:val="00290F96"/>
    <w:rsid w:val="00291486"/>
    <w:rsid w:val="00291AD9"/>
    <w:rsid w:val="002921AA"/>
    <w:rsid w:val="00292398"/>
    <w:rsid w:val="00292719"/>
    <w:rsid w:val="002937CB"/>
    <w:rsid w:val="00294704"/>
    <w:rsid w:val="00296FEE"/>
    <w:rsid w:val="002975FB"/>
    <w:rsid w:val="002A2B45"/>
    <w:rsid w:val="002A3B35"/>
    <w:rsid w:val="002A4F8C"/>
    <w:rsid w:val="002A6157"/>
    <w:rsid w:val="002A6461"/>
    <w:rsid w:val="002A78D3"/>
    <w:rsid w:val="002A7921"/>
    <w:rsid w:val="002B031D"/>
    <w:rsid w:val="002B15FE"/>
    <w:rsid w:val="002B1911"/>
    <w:rsid w:val="002B22BB"/>
    <w:rsid w:val="002B285E"/>
    <w:rsid w:val="002B2E32"/>
    <w:rsid w:val="002B3E07"/>
    <w:rsid w:val="002B3F8E"/>
    <w:rsid w:val="002B4957"/>
    <w:rsid w:val="002B4FD2"/>
    <w:rsid w:val="002B5EC9"/>
    <w:rsid w:val="002B6016"/>
    <w:rsid w:val="002B71AD"/>
    <w:rsid w:val="002B77B5"/>
    <w:rsid w:val="002C148C"/>
    <w:rsid w:val="002C1589"/>
    <w:rsid w:val="002C1EAE"/>
    <w:rsid w:val="002C2780"/>
    <w:rsid w:val="002C2D05"/>
    <w:rsid w:val="002C31FC"/>
    <w:rsid w:val="002C458E"/>
    <w:rsid w:val="002C4D13"/>
    <w:rsid w:val="002C5112"/>
    <w:rsid w:val="002C51B9"/>
    <w:rsid w:val="002C687D"/>
    <w:rsid w:val="002C6ED5"/>
    <w:rsid w:val="002D07CF"/>
    <w:rsid w:val="002D0B9B"/>
    <w:rsid w:val="002D0D51"/>
    <w:rsid w:val="002D16B9"/>
    <w:rsid w:val="002D2A8B"/>
    <w:rsid w:val="002D41BC"/>
    <w:rsid w:val="002D50CA"/>
    <w:rsid w:val="002E02B6"/>
    <w:rsid w:val="002E0874"/>
    <w:rsid w:val="002E1F85"/>
    <w:rsid w:val="002E1FAE"/>
    <w:rsid w:val="002E2BA2"/>
    <w:rsid w:val="002E420F"/>
    <w:rsid w:val="002E4FE1"/>
    <w:rsid w:val="002E67E2"/>
    <w:rsid w:val="002E72E6"/>
    <w:rsid w:val="002F0D25"/>
    <w:rsid w:val="002F13A3"/>
    <w:rsid w:val="002F25F8"/>
    <w:rsid w:val="002F2F63"/>
    <w:rsid w:val="002F4453"/>
    <w:rsid w:val="002F580C"/>
    <w:rsid w:val="002F608D"/>
    <w:rsid w:val="00301AE6"/>
    <w:rsid w:val="00302240"/>
    <w:rsid w:val="003023EB"/>
    <w:rsid w:val="00302CA4"/>
    <w:rsid w:val="00304182"/>
    <w:rsid w:val="00305760"/>
    <w:rsid w:val="00306648"/>
    <w:rsid w:val="00306C1F"/>
    <w:rsid w:val="00313E0B"/>
    <w:rsid w:val="00313EAD"/>
    <w:rsid w:val="00314D05"/>
    <w:rsid w:val="0031580D"/>
    <w:rsid w:val="00315BDD"/>
    <w:rsid w:val="00317180"/>
    <w:rsid w:val="00317250"/>
    <w:rsid w:val="00320ECE"/>
    <w:rsid w:val="00320FF9"/>
    <w:rsid w:val="00322CD2"/>
    <w:rsid w:val="003234E8"/>
    <w:rsid w:val="00324C5E"/>
    <w:rsid w:val="00325E0E"/>
    <w:rsid w:val="0032617B"/>
    <w:rsid w:val="00327E4C"/>
    <w:rsid w:val="0033066D"/>
    <w:rsid w:val="00330759"/>
    <w:rsid w:val="00330BE2"/>
    <w:rsid w:val="00330D96"/>
    <w:rsid w:val="00332A8A"/>
    <w:rsid w:val="00334098"/>
    <w:rsid w:val="00334544"/>
    <w:rsid w:val="00335324"/>
    <w:rsid w:val="00343006"/>
    <w:rsid w:val="0034417F"/>
    <w:rsid w:val="003454D1"/>
    <w:rsid w:val="00345D38"/>
    <w:rsid w:val="0034604F"/>
    <w:rsid w:val="00346817"/>
    <w:rsid w:val="00346D2D"/>
    <w:rsid w:val="00347050"/>
    <w:rsid w:val="00347B94"/>
    <w:rsid w:val="003511C0"/>
    <w:rsid w:val="003523DE"/>
    <w:rsid w:val="00354294"/>
    <w:rsid w:val="00354CCF"/>
    <w:rsid w:val="00355898"/>
    <w:rsid w:val="00356C55"/>
    <w:rsid w:val="00360C7C"/>
    <w:rsid w:val="00360CF4"/>
    <w:rsid w:val="00362C07"/>
    <w:rsid w:val="003644A4"/>
    <w:rsid w:val="003657D1"/>
    <w:rsid w:val="003713CC"/>
    <w:rsid w:val="00371B95"/>
    <w:rsid w:val="00372729"/>
    <w:rsid w:val="003729FB"/>
    <w:rsid w:val="00372BC2"/>
    <w:rsid w:val="0037339D"/>
    <w:rsid w:val="00373546"/>
    <w:rsid w:val="003747E3"/>
    <w:rsid w:val="00374F66"/>
    <w:rsid w:val="00375BB6"/>
    <w:rsid w:val="00375F45"/>
    <w:rsid w:val="0037790E"/>
    <w:rsid w:val="00381D51"/>
    <w:rsid w:val="003825E9"/>
    <w:rsid w:val="00383B55"/>
    <w:rsid w:val="00384490"/>
    <w:rsid w:val="00386608"/>
    <w:rsid w:val="00392527"/>
    <w:rsid w:val="0039254B"/>
    <w:rsid w:val="003929E9"/>
    <w:rsid w:val="00393EDB"/>
    <w:rsid w:val="00394838"/>
    <w:rsid w:val="00394BBC"/>
    <w:rsid w:val="003953B2"/>
    <w:rsid w:val="003964EB"/>
    <w:rsid w:val="00397689"/>
    <w:rsid w:val="003A030F"/>
    <w:rsid w:val="003A08C4"/>
    <w:rsid w:val="003A3AC0"/>
    <w:rsid w:val="003A3C1E"/>
    <w:rsid w:val="003A454B"/>
    <w:rsid w:val="003A49B5"/>
    <w:rsid w:val="003A4CE6"/>
    <w:rsid w:val="003A57E4"/>
    <w:rsid w:val="003A6654"/>
    <w:rsid w:val="003B0FDC"/>
    <w:rsid w:val="003B1E0E"/>
    <w:rsid w:val="003B4867"/>
    <w:rsid w:val="003B4C1B"/>
    <w:rsid w:val="003B5C94"/>
    <w:rsid w:val="003B6503"/>
    <w:rsid w:val="003C0236"/>
    <w:rsid w:val="003C0AD9"/>
    <w:rsid w:val="003C5DE3"/>
    <w:rsid w:val="003C618A"/>
    <w:rsid w:val="003C75B5"/>
    <w:rsid w:val="003D0A13"/>
    <w:rsid w:val="003D150F"/>
    <w:rsid w:val="003D217F"/>
    <w:rsid w:val="003D22D4"/>
    <w:rsid w:val="003D424B"/>
    <w:rsid w:val="003D4533"/>
    <w:rsid w:val="003D59FC"/>
    <w:rsid w:val="003D7EAD"/>
    <w:rsid w:val="003E1C95"/>
    <w:rsid w:val="003E3535"/>
    <w:rsid w:val="003E40FC"/>
    <w:rsid w:val="003E48AA"/>
    <w:rsid w:val="003E5698"/>
    <w:rsid w:val="003E7273"/>
    <w:rsid w:val="003F0436"/>
    <w:rsid w:val="003F15AF"/>
    <w:rsid w:val="003F2D14"/>
    <w:rsid w:val="003F53F7"/>
    <w:rsid w:val="003F6327"/>
    <w:rsid w:val="003F75CC"/>
    <w:rsid w:val="0040041D"/>
    <w:rsid w:val="00400771"/>
    <w:rsid w:val="00400B49"/>
    <w:rsid w:val="00400EAE"/>
    <w:rsid w:val="004044F5"/>
    <w:rsid w:val="00405865"/>
    <w:rsid w:val="0040599C"/>
    <w:rsid w:val="00407452"/>
    <w:rsid w:val="00410A35"/>
    <w:rsid w:val="00411B69"/>
    <w:rsid w:val="00412423"/>
    <w:rsid w:val="00414EFE"/>
    <w:rsid w:val="0041516B"/>
    <w:rsid w:val="00415732"/>
    <w:rsid w:val="00415BA1"/>
    <w:rsid w:val="00420455"/>
    <w:rsid w:val="0042047C"/>
    <w:rsid w:val="00420EE9"/>
    <w:rsid w:val="00421545"/>
    <w:rsid w:val="00425CEF"/>
    <w:rsid w:val="0043014A"/>
    <w:rsid w:val="00431C93"/>
    <w:rsid w:val="00431D8A"/>
    <w:rsid w:val="00432467"/>
    <w:rsid w:val="00432881"/>
    <w:rsid w:val="00432A2D"/>
    <w:rsid w:val="004336B7"/>
    <w:rsid w:val="0043522A"/>
    <w:rsid w:val="004365BC"/>
    <w:rsid w:val="00437663"/>
    <w:rsid w:val="004412C7"/>
    <w:rsid w:val="004415E1"/>
    <w:rsid w:val="00441EF6"/>
    <w:rsid w:val="00443400"/>
    <w:rsid w:val="0044383D"/>
    <w:rsid w:val="00447371"/>
    <w:rsid w:val="00447635"/>
    <w:rsid w:val="00451629"/>
    <w:rsid w:val="004522FE"/>
    <w:rsid w:val="00453669"/>
    <w:rsid w:val="004559EE"/>
    <w:rsid w:val="00457676"/>
    <w:rsid w:val="00457AC3"/>
    <w:rsid w:val="00461216"/>
    <w:rsid w:val="0046157D"/>
    <w:rsid w:val="0046190B"/>
    <w:rsid w:val="00462814"/>
    <w:rsid w:val="004629C5"/>
    <w:rsid w:val="0046430A"/>
    <w:rsid w:val="0046625E"/>
    <w:rsid w:val="0046712E"/>
    <w:rsid w:val="00467AD7"/>
    <w:rsid w:val="00470332"/>
    <w:rsid w:val="00471E47"/>
    <w:rsid w:val="00472D7F"/>
    <w:rsid w:val="004736FD"/>
    <w:rsid w:val="00473B51"/>
    <w:rsid w:val="00475F97"/>
    <w:rsid w:val="004811B7"/>
    <w:rsid w:val="00481C14"/>
    <w:rsid w:val="004835E0"/>
    <w:rsid w:val="004854F6"/>
    <w:rsid w:val="00485922"/>
    <w:rsid w:val="0048669E"/>
    <w:rsid w:val="00486E08"/>
    <w:rsid w:val="0049035C"/>
    <w:rsid w:val="00491150"/>
    <w:rsid w:val="00492CF9"/>
    <w:rsid w:val="00494BD2"/>
    <w:rsid w:val="00495161"/>
    <w:rsid w:val="004955B0"/>
    <w:rsid w:val="004956E3"/>
    <w:rsid w:val="0049617B"/>
    <w:rsid w:val="00497D74"/>
    <w:rsid w:val="004A0224"/>
    <w:rsid w:val="004A196B"/>
    <w:rsid w:val="004A1FD0"/>
    <w:rsid w:val="004A2556"/>
    <w:rsid w:val="004A44E4"/>
    <w:rsid w:val="004A78D1"/>
    <w:rsid w:val="004B1BC5"/>
    <w:rsid w:val="004B2D89"/>
    <w:rsid w:val="004B3D94"/>
    <w:rsid w:val="004B40E5"/>
    <w:rsid w:val="004B41A0"/>
    <w:rsid w:val="004B4A7E"/>
    <w:rsid w:val="004B4DBC"/>
    <w:rsid w:val="004B6170"/>
    <w:rsid w:val="004B65C0"/>
    <w:rsid w:val="004B6615"/>
    <w:rsid w:val="004C0F25"/>
    <w:rsid w:val="004C1DC1"/>
    <w:rsid w:val="004C3346"/>
    <w:rsid w:val="004C34F0"/>
    <w:rsid w:val="004C51FE"/>
    <w:rsid w:val="004C6186"/>
    <w:rsid w:val="004C7495"/>
    <w:rsid w:val="004D12C6"/>
    <w:rsid w:val="004D227C"/>
    <w:rsid w:val="004D6B85"/>
    <w:rsid w:val="004D78C8"/>
    <w:rsid w:val="004E025E"/>
    <w:rsid w:val="004E11F6"/>
    <w:rsid w:val="004E1A1C"/>
    <w:rsid w:val="004E1B64"/>
    <w:rsid w:val="004E1EA1"/>
    <w:rsid w:val="004E5777"/>
    <w:rsid w:val="004E6073"/>
    <w:rsid w:val="004E6F3C"/>
    <w:rsid w:val="004E74EA"/>
    <w:rsid w:val="004E77BF"/>
    <w:rsid w:val="004E77F7"/>
    <w:rsid w:val="004F1771"/>
    <w:rsid w:val="004F23A7"/>
    <w:rsid w:val="004F2951"/>
    <w:rsid w:val="004F2C55"/>
    <w:rsid w:val="004F2C5C"/>
    <w:rsid w:val="004F3915"/>
    <w:rsid w:val="004F3D3B"/>
    <w:rsid w:val="004F4ED5"/>
    <w:rsid w:val="004F5250"/>
    <w:rsid w:val="004F660B"/>
    <w:rsid w:val="004F7608"/>
    <w:rsid w:val="00500003"/>
    <w:rsid w:val="005004B4"/>
    <w:rsid w:val="00500E87"/>
    <w:rsid w:val="005013E5"/>
    <w:rsid w:val="00501A24"/>
    <w:rsid w:val="00503852"/>
    <w:rsid w:val="005044EF"/>
    <w:rsid w:val="00505120"/>
    <w:rsid w:val="0050516E"/>
    <w:rsid w:val="005075C0"/>
    <w:rsid w:val="00507A39"/>
    <w:rsid w:val="005113E8"/>
    <w:rsid w:val="00513863"/>
    <w:rsid w:val="0051729C"/>
    <w:rsid w:val="005178E8"/>
    <w:rsid w:val="0052108D"/>
    <w:rsid w:val="005238A1"/>
    <w:rsid w:val="00523A2A"/>
    <w:rsid w:val="00523D57"/>
    <w:rsid w:val="005303C9"/>
    <w:rsid w:val="00530639"/>
    <w:rsid w:val="00530B1C"/>
    <w:rsid w:val="00531D61"/>
    <w:rsid w:val="00532BF1"/>
    <w:rsid w:val="00533153"/>
    <w:rsid w:val="00533C4D"/>
    <w:rsid w:val="0054093B"/>
    <w:rsid w:val="005409D1"/>
    <w:rsid w:val="00541507"/>
    <w:rsid w:val="00541D90"/>
    <w:rsid w:val="0054331B"/>
    <w:rsid w:val="00544FCC"/>
    <w:rsid w:val="00545185"/>
    <w:rsid w:val="00545FDE"/>
    <w:rsid w:val="00550026"/>
    <w:rsid w:val="005503C6"/>
    <w:rsid w:val="00552471"/>
    <w:rsid w:val="0055502F"/>
    <w:rsid w:val="00556594"/>
    <w:rsid w:val="00556E8C"/>
    <w:rsid w:val="00557393"/>
    <w:rsid w:val="00557F7A"/>
    <w:rsid w:val="0056276E"/>
    <w:rsid w:val="00562A50"/>
    <w:rsid w:val="0056328D"/>
    <w:rsid w:val="00564256"/>
    <w:rsid w:val="0056549B"/>
    <w:rsid w:val="00565D4E"/>
    <w:rsid w:val="00566733"/>
    <w:rsid w:val="0056743E"/>
    <w:rsid w:val="00567ED0"/>
    <w:rsid w:val="0057001A"/>
    <w:rsid w:val="00571E8F"/>
    <w:rsid w:val="005721E9"/>
    <w:rsid w:val="00573810"/>
    <w:rsid w:val="00573E10"/>
    <w:rsid w:val="00577A72"/>
    <w:rsid w:val="00577DC8"/>
    <w:rsid w:val="00580A1C"/>
    <w:rsid w:val="00580CE9"/>
    <w:rsid w:val="00581047"/>
    <w:rsid w:val="00581866"/>
    <w:rsid w:val="005838C1"/>
    <w:rsid w:val="00584442"/>
    <w:rsid w:val="005845F7"/>
    <w:rsid w:val="00585BD0"/>
    <w:rsid w:val="0058674C"/>
    <w:rsid w:val="00587C97"/>
    <w:rsid w:val="00590205"/>
    <w:rsid w:val="00590992"/>
    <w:rsid w:val="005929FC"/>
    <w:rsid w:val="00595297"/>
    <w:rsid w:val="00596C01"/>
    <w:rsid w:val="005976F9"/>
    <w:rsid w:val="005A0A67"/>
    <w:rsid w:val="005A25CB"/>
    <w:rsid w:val="005A2AD8"/>
    <w:rsid w:val="005A2F82"/>
    <w:rsid w:val="005A330D"/>
    <w:rsid w:val="005A335A"/>
    <w:rsid w:val="005A36F7"/>
    <w:rsid w:val="005A3BA1"/>
    <w:rsid w:val="005A3E5F"/>
    <w:rsid w:val="005A415F"/>
    <w:rsid w:val="005A6FDE"/>
    <w:rsid w:val="005A7DE3"/>
    <w:rsid w:val="005B0ED5"/>
    <w:rsid w:val="005B0F76"/>
    <w:rsid w:val="005B2688"/>
    <w:rsid w:val="005B2785"/>
    <w:rsid w:val="005B402D"/>
    <w:rsid w:val="005B4530"/>
    <w:rsid w:val="005B4BD9"/>
    <w:rsid w:val="005B555F"/>
    <w:rsid w:val="005B6F14"/>
    <w:rsid w:val="005B739C"/>
    <w:rsid w:val="005B7CFB"/>
    <w:rsid w:val="005C1FAD"/>
    <w:rsid w:val="005C29C6"/>
    <w:rsid w:val="005C3696"/>
    <w:rsid w:val="005C4048"/>
    <w:rsid w:val="005C40BB"/>
    <w:rsid w:val="005C56D2"/>
    <w:rsid w:val="005C6C76"/>
    <w:rsid w:val="005C6C8A"/>
    <w:rsid w:val="005D111F"/>
    <w:rsid w:val="005D1ADE"/>
    <w:rsid w:val="005D23F5"/>
    <w:rsid w:val="005D2E99"/>
    <w:rsid w:val="005D2F8F"/>
    <w:rsid w:val="005D416F"/>
    <w:rsid w:val="005D4C87"/>
    <w:rsid w:val="005D52F4"/>
    <w:rsid w:val="005D5B0B"/>
    <w:rsid w:val="005D6168"/>
    <w:rsid w:val="005D622A"/>
    <w:rsid w:val="005E0BCB"/>
    <w:rsid w:val="005E2F28"/>
    <w:rsid w:val="005E3F45"/>
    <w:rsid w:val="005E43D0"/>
    <w:rsid w:val="005E4537"/>
    <w:rsid w:val="005E4A96"/>
    <w:rsid w:val="005E5D72"/>
    <w:rsid w:val="005E6054"/>
    <w:rsid w:val="005F2A42"/>
    <w:rsid w:val="005F2B96"/>
    <w:rsid w:val="005F2C71"/>
    <w:rsid w:val="005F3633"/>
    <w:rsid w:val="005F5408"/>
    <w:rsid w:val="005F6014"/>
    <w:rsid w:val="005F6B3A"/>
    <w:rsid w:val="006009A3"/>
    <w:rsid w:val="00601201"/>
    <w:rsid w:val="00601319"/>
    <w:rsid w:val="00601765"/>
    <w:rsid w:val="006026BA"/>
    <w:rsid w:val="0060517E"/>
    <w:rsid w:val="0060657F"/>
    <w:rsid w:val="0060696A"/>
    <w:rsid w:val="00610B03"/>
    <w:rsid w:val="00611625"/>
    <w:rsid w:val="006130A9"/>
    <w:rsid w:val="006158D6"/>
    <w:rsid w:val="00616CC3"/>
    <w:rsid w:val="0062261C"/>
    <w:rsid w:val="006227E3"/>
    <w:rsid w:val="0062408F"/>
    <w:rsid w:val="00624173"/>
    <w:rsid w:val="00624D52"/>
    <w:rsid w:val="006264BC"/>
    <w:rsid w:val="00626AC6"/>
    <w:rsid w:val="00627D25"/>
    <w:rsid w:val="0063236F"/>
    <w:rsid w:val="006327E6"/>
    <w:rsid w:val="00632BAD"/>
    <w:rsid w:val="00633BD0"/>
    <w:rsid w:val="006348FD"/>
    <w:rsid w:val="00634B8B"/>
    <w:rsid w:val="00636615"/>
    <w:rsid w:val="006401F5"/>
    <w:rsid w:val="0064105C"/>
    <w:rsid w:val="0064122E"/>
    <w:rsid w:val="006449D5"/>
    <w:rsid w:val="00646AD1"/>
    <w:rsid w:val="006506E4"/>
    <w:rsid w:val="00652131"/>
    <w:rsid w:val="006523E7"/>
    <w:rsid w:val="006532B1"/>
    <w:rsid w:val="0065336E"/>
    <w:rsid w:val="00653663"/>
    <w:rsid w:val="00655EFD"/>
    <w:rsid w:val="00656666"/>
    <w:rsid w:val="00656BBC"/>
    <w:rsid w:val="0065769F"/>
    <w:rsid w:val="006577E5"/>
    <w:rsid w:val="0066002B"/>
    <w:rsid w:val="00660E5B"/>
    <w:rsid w:val="00662D07"/>
    <w:rsid w:val="0066533C"/>
    <w:rsid w:val="006662CA"/>
    <w:rsid w:val="00666FEC"/>
    <w:rsid w:val="0066799A"/>
    <w:rsid w:val="0067013E"/>
    <w:rsid w:val="00673550"/>
    <w:rsid w:val="006756DF"/>
    <w:rsid w:val="0068148C"/>
    <w:rsid w:val="00682948"/>
    <w:rsid w:val="00683605"/>
    <w:rsid w:val="0068538B"/>
    <w:rsid w:val="006863B7"/>
    <w:rsid w:val="00686D8B"/>
    <w:rsid w:val="00686E97"/>
    <w:rsid w:val="00687397"/>
    <w:rsid w:val="006921BC"/>
    <w:rsid w:val="00692708"/>
    <w:rsid w:val="00692A4D"/>
    <w:rsid w:val="00694626"/>
    <w:rsid w:val="00694EB3"/>
    <w:rsid w:val="00696EBF"/>
    <w:rsid w:val="006A0611"/>
    <w:rsid w:val="006A0A19"/>
    <w:rsid w:val="006A64DE"/>
    <w:rsid w:val="006B2AE0"/>
    <w:rsid w:val="006B3CB3"/>
    <w:rsid w:val="006B48EB"/>
    <w:rsid w:val="006B4DE0"/>
    <w:rsid w:val="006B5D1E"/>
    <w:rsid w:val="006B7AEE"/>
    <w:rsid w:val="006C0443"/>
    <w:rsid w:val="006C07CE"/>
    <w:rsid w:val="006C0D7C"/>
    <w:rsid w:val="006C136D"/>
    <w:rsid w:val="006C13D6"/>
    <w:rsid w:val="006C2136"/>
    <w:rsid w:val="006C2459"/>
    <w:rsid w:val="006C3570"/>
    <w:rsid w:val="006C3DE7"/>
    <w:rsid w:val="006C4116"/>
    <w:rsid w:val="006C7AB8"/>
    <w:rsid w:val="006C7D0C"/>
    <w:rsid w:val="006D0509"/>
    <w:rsid w:val="006D0EE1"/>
    <w:rsid w:val="006D1191"/>
    <w:rsid w:val="006D1592"/>
    <w:rsid w:val="006D306A"/>
    <w:rsid w:val="006D4167"/>
    <w:rsid w:val="006D45DE"/>
    <w:rsid w:val="006D6297"/>
    <w:rsid w:val="006D6424"/>
    <w:rsid w:val="006D6843"/>
    <w:rsid w:val="006D7194"/>
    <w:rsid w:val="006D73FE"/>
    <w:rsid w:val="006D74F7"/>
    <w:rsid w:val="006D7D4B"/>
    <w:rsid w:val="006E00EF"/>
    <w:rsid w:val="006E1CEE"/>
    <w:rsid w:val="006E204E"/>
    <w:rsid w:val="006E40C3"/>
    <w:rsid w:val="006E4D75"/>
    <w:rsid w:val="006E5979"/>
    <w:rsid w:val="006E5E42"/>
    <w:rsid w:val="006E5FA8"/>
    <w:rsid w:val="006F14C9"/>
    <w:rsid w:val="006F1B4B"/>
    <w:rsid w:val="006F47EB"/>
    <w:rsid w:val="006F503E"/>
    <w:rsid w:val="006F539B"/>
    <w:rsid w:val="006F5A3A"/>
    <w:rsid w:val="006F5AB3"/>
    <w:rsid w:val="006F6AD9"/>
    <w:rsid w:val="006F70F0"/>
    <w:rsid w:val="00700A73"/>
    <w:rsid w:val="007012B3"/>
    <w:rsid w:val="007014C0"/>
    <w:rsid w:val="00701C5B"/>
    <w:rsid w:val="0070228D"/>
    <w:rsid w:val="00706852"/>
    <w:rsid w:val="00706E17"/>
    <w:rsid w:val="0071092C"/>
    <w:rsid w:val="007143CE"/>
    <w:rsid w:val="007143D0"/>
    <w:rsid w:val="00715EE2"/>
    <w:rsid w:val="00720008"/>
    <w:rsid w:val="00721CE2"/>
    <w:rsid w:val="00722AEF"/>
    <w:rsid w:val="00724E51"/>
    <w:rsid w:val="00725238"/>
    <w:rsid w:val="007270D1"/>
    <w:rsid w:val="007305DC"/>
    <w:rsid w:val="007308AF"/>
    <w:rsid w:val="00730BAB"/>
    <w:rsid w:val="007310A0"/>
    <w:rsid w:val="00731934"/>
    <w:rsid w:val="007321A7"/>
    <w:rsid w:val="00733A54"/>
    <w:rsid w:val="00734ECF"/>
    <w:rsid w:val="00735C12"/>
    <w:rsid w:val="00737889"/>
    <w:rsid w:val="00737CA5"/>
    <w:rsid w:val="00740D20"/>
    <w:rsid w:val="0074265A"/>
    <w:rsid w:val="00742A52"/>
    <w:rsid w:val="00746CA0"/>
    <w:rsid w:val="0074750E"/>
    <w:rsid w:val="00747670"/>
    <w:rsid w:val="0075018C"/>
    <w:rsid w:val="00751EAC"/>
    <w:rsid w:val="0075272C"/>
    <w:rsid w:val="0075603C"/>
    <w:rsid w:val="0075677E"/>
    <w:rsid w:val="00761CC7"/>
    <w:rsid w:val="00763AA4"/>
    <w:rsid w:val="00764E45"/>
    <w:rsid w:val="00764F36"/>
    <w:rsid w:val="007651C4"/>
    <w:rsid w:val="007666C7"/>
    <w:rsid w:val="00770F8A"/>
    <w:rsid w:val="00771529"/>
    <w:rsid w:val="007724E7"/>
    <w:rsid w:val="00772B16"/>
    <w:rsid w:val="00773F47"/>
    <w:rsid w:val="00773FC5"/>
    <w:rsid w:val="00775D72"/>
    <w:rsid w:val="00782CC2"/>
    <w:rsid w:val="00783DF7"/>
    <w:rsid w:val="00784033"/>
    <w:rsid w:val="00786870"/>
    <w:rsid w:val="00787466"/>
    <w:rsid w:val="00790640"/>
    <w:rsid w:val="00792CE4"/>
    <w:rsid w:val="00793FBF"/>
    <w:rsid w:val="00795EC4"/>
    <w:rsid w:val="00796558"/>
    <w:rsid w:val="007A0D13"/>
    <w:rsid w:val="007A15FF"/>
    <w:rsid w:val="007A1673"/>
    <w:rsid w:val="007A2007"/>
    <w:rsid w:val="007A3054"/>
    <w:rsid w:val="007A4994"/>
    <w:rsid w:val="007A6158"/>
    <w:rsid w:val="007B0C4E"/>
    <w:rsid w:val="007B164F"/>
    <w:rsid w:val="007B398B"/>
    <w:rsid w:val="007B473C"/>
    <w:rsid w:val="007B5731"/>
    <w:rsid w:val="007B6D53"/>
    <w:rsid w:val="007C0C7D"/>
    <w:rsid w:val="007C0D58"/>
    <w:rsid w:val="007C1F21"/>
    <w:rsid w:val="007C2644"/>
    <w:rsid w:val="007C4149"/>
    <w:rsid w:val="007C4671"/>
    <w:rsid w:val="007C5139"/>
    <w:rsid w:val="007C6523"/>
    <w:rsid w:val="007C69DD"/>
    <w:rsid w:val="007C793E"/>
    <w:rsid w:val="007D1085"/>
    <w:rsid w:val="007D33DF"/>
    <w:rsid w:val="007D36E0"/>
    <w:rsid w:val="007D3774"/>
    <w:rsid w:val="007D4D53"/>
    <w:rsid w:val="007D6305"/>
    <w:rsid w:val="007E10B2"/>
    <w:rsid w:val="007E1C2D"/>
    <w:rsid w:val="007E1EDB"/>
    <w:rsid w:val="007E1F3A"/>
    <w:rsid w:val="007E3022"/>
    <w:rsid w:val="007E4FB1"/>
    <w:rsid w:val="007E5D8E"/>
    <w:rsid w:val="007E71BC"/>
    <w:rsid w:val="007F013B"/>
    <w:rsid w:val="007F0962"/>
    <w:rsid w:val="007F1EC0"/>
    <w:rsid w:val="007F27E7"/>
    <w:rsid w:val="007F31E9"/>
    <w:rsid w:val="007F37B9"/>
    <w:rsid w:val="007F3DE2"/>
    <w:rsid w:val="007F5565"/>
    <w:rsid w:val="007F5779"/>
    <w:rsid w:val="007F62F6"/>
    <w:rsid w:val="007F729D"/>
    <w:rsid w:val="007F731D"/>
    <w:rsid w:val="00800113"/>
    <w:rsid w:val="008001BB"/>
    <w:rsid w:val="0080058B"/>
    <w:rsid w:val="008005CC"/>
    <w:rsid w:val="00802D0B"/>
    <w:rsid w:val="00802D5C"/>
    <w:rsid w:val="008030B6"/>
    <w:rsid w:val="008056F5"/>
    <w:rsid w:val="00805757"/>
    <w:rsid w:val="008062EC"/>
    <w:rsid w:val="00806C5B"/>
    <w:rsid w:val="00807C16"/>
    <w:rsid w:val="008100B9"/>
    <w:rsid w:val="00810EBF"/>
    <w:rsid w:val="0081166E"/>
    <w:rsid w:val="008131CB"/>
    <w:rsid w:val="00814869"/>
    <w:rsid w:val="00815BD5"/>
    <w:rsid w:val="008164B4"/>
    <w:rsid w:val="00822969"/>
    <w:rsid w:val="00822F49"/>
    <w:rsid w:val="0082569D"/>
    <w:rsid w:val="00825A0D"/>
    <w:rsid w:val="00826D3C"/>
    <w:rsid w:val="008277C9"/>
    <w:rsid w:val="00827B4B"/>
    <w:rsid w:val="00830E45"/>
    <w:rsid w:val="00832A12"/>
    <w:rsid w:val="00832EF4"/>
    <w:rsid w:val="00836E62"/>
    <w:rsid w:val="00837516"/>
    <w:rsid w:val="0083751E"/>
    <w:rsid w:val="00842FE8"/>
    <w:rsid w:val="00843011"/>
    <w:rsid w:val="008445A2"/>
    <w:rsid w:val="0084587F"/>
    <w:rsid w:val="008466BC"/>
    <w:rsid w:val="00846D3D"/>
    <w:rsid w:val="0084730C"/>
    <w:rsid w:val="0085040F"/>
    <w:rsid w:val="008504BE"/>
    <w:rsid w:val="00851355"/>
    <w:rsid w:val="0085173F"/>
    <w:rsid w:val="00851966"/>
    <w:rsid w:val="00853DC6"/>
    <w:rsid w:val="00854030"/>
    <w:rsid w:val="008542DF"/>
    <w:rsid w:val="00854809"/>
    <w:rsid w:val="008550EE"/>
    <w:rsid w:val="00856655"/>
    <w:rsid w:val="00856C18"/>
    <w:rsid w:val="00857399"/>
    <w:rsid w:val="0086070B"/>
    <w:rsid w:val="00861641"/>
    <w:rsid w:val="008643A7"/>
    <w:rsid w:val="00864C54"/>
    <w:rsid w:val="00865F58"/>
    <w:rsid w:val="00866F6E"/>
    <w:rsid w:val="00867C1A"/>
    <w:rsid w:val="00870F1D"/>
    <w:rsid w:val="00871E8D"/>
    <w:rsid w:val="00872EAA"/>
    <w:rsid w:val="00874396"/>
    <w:rsid w:val="00876140"/>
    <w:rsid w:val="00876636"/>
    <w:rsid w:val="0087666A"/>
    <w:rsid w:val="008766CA"/>
    <w:rsid w:val="00876BAC"/>
    <w:rsid w:val="00876FB5"/>
    <w:rsid w:val="008806F3"/>
    <w:rsid w:val="00881248"/>
    <w:rsid w:val="00882046"/>
    <w:rsid w:val="00882074"/>
    <w:rsid w:val="008822CA"/>
    <w:rsid w:val="008849C9"/>
    <w:rsid w:val="00884F08"/>
    <w:rsid w:val="0088594D"/>
    <w:rsid w:val="00886194"/>
    <w:rsid w:val="00886A0E"/>
    <w:rsid w:val="00891703"/>
    <w:rsid w:val="00891BD4"/>
    <w:rsid w:val="00893ECE"/>
    <w:rsid w:val="00894107"/>
    <w:rsid w:val="0089439F"/>
    <w:rsid w:val="00894B23"/>
    <w:rsid w:val="00895954"/>
    <w:rsid w:val="00896EAC"/>
    <w:rsid w:val="008A00B8"/>
    <w:rsid w:val="008A15BC"/>
    <w:rsid w:val="008A4117"/>
    <w:rsid w:val="008A4AD4"/>
    <w:rsid w:val="008A583B"/>
    <w:rsid w:val="008A5FAD"/>
    <w:rsid w:val="008A6850"/>
    <w:rsid w:val="008A6F9A"/>
    <w:rsid w:val="008B07AD"/>
    <w:rsid w:val="008B0E24"/>
    <w:rsid w:val="008B13D9"/>
    <w:rsid w:val="008B1FB7"/>
    <w:rsid w:val="008B3303"/>
    <w:rsid w:val="008B399A"/>
    <w:rsid w:val="008B5875"/>
    <w:rsid w:val="008B5DD3"/>
    <w:rsid w:val="008C0E56"/>
    <w:rsid w:val="008C127D"/>
    <w:rsid w:val="008C37B8"/>
    <w:rsid w:val="008C4385"/>
    <w:rsid w:val="008C43B8"/>
    <w:rsid w:val="008C55ED"/>
    <w:rsid w:val="008C5F76"/>
    <w:rsid w:val="008C77B1"/>
    <w:rsid w:val="008C7ECA"/>
    <w:rsid w:val="008D2E8D"/>
    <w:rsid w:val="008D482C"/>
    <w:rsid w:val="008D7C91"/>
    <w:rsid w:val="008E000F"/>
    <w:rsid w:val="008E1BE5"/>
    <w:rsid w:val="008E23DB"/>
    <w:rsid w:val="008E2BF1"/>
    <w:rsid w:val="008E3550"/>
    <w:rsid w:val="008E3B1B"/>
    <w:rsid w:val="008E3CAB"/>
    <w:rsid w:val="008E6704"/>
    <w:rsid w:val="008E6992"/>
    <w:rsid w:val="008F012A"/>
    <w:rsid w:val="008F2D92"/>
    <w:rsid w:val="008F3A9B"/>
    <w:rsid w:val="008F5FE0"/>
    <w:rsid w:val="008F65E6"/>
    <w:rsid w:val="008F6FDE"/>
    <w:rsid w:val="00900BA9"/>
    <w:rsid w:val="00900FDB"/>
    <w:rsid w:val="009051A3"/>
    <w:rsid w:val="0090552A"/>
    <w:rsid w:val="00906FAD"/>
    <w:rsid w:val="009110E9"/>
    <w:rsid w:val="009142E7"/>
    <w:rsid w:val="009145A7"/>
    <w:rsid w:val="00920009"/>
    <w:rsid w:val="00920F25"/>
    <w:rsid w:val="0092176A"/>
    <w:rsid w:val="00923018"/>
    <w:rsid w:val="0092304A"/>
    <w:rsid w:val="00923431"/>
    <w:rsid w:val="0092417C"/>
    <w:rsid w:val="00924FB8"/>
    <w:rsid w:val="0093110F"/>
    <w:rsid w:val="00933906"/>
    <w:rsid w:val="00935706"/>
    <w:rsid w:val="00935BEB"/>
    <w:rsid w:val="00936D56"/>
    <w:rsid w:val="009377BE"/>
    <w:rsid w:val="00940165"/>
    <w:rsid w:val="00941FB5"/>
    <w:rsid w:val="00942A3A"/>
    <w:rsid w:val="00942FC4"/>
    <w:rsid w:val="009436F6"/>
    <w:rsid w:val="00943D78"/>
    <w:rsid w:val="00943D9B"/>
    <w:rsid w:val="00952A2C"/>
    <w:rsid w:val="00952D3F"/>
    <w:rsid w:val="009536BD"/>
    <w:rsid w:val="00954023"/>
    <w:rsid w:val="0095484E"/>
    <w:rsid w:val="009559E6"/>
    <w:rsid w:val="0096088D"/>
    <w:rsid w:val="00960D45"/>
    <w:rsid w:val="0096169B"/>
    <w:rsid w:val="009617B7"/>
    <w:rsid w:val="00962ACE"/>
    <w:rsid w:val="00963163"/>
    <w:rsid w:val="00966ABC"/>
    <w:rsid w:val="00966E65"/>
    <w:rsid w:val="009679B5"/>
    <w:rsid w:val="00967AF1"/>
    <w:rsid w:val="00967C7A"/>
    <w:rsid w:val="0097124B"/>
    <w:rsid w:val="00971DDB"/>
    <w:rsid w:val="0097286D"/>
    <w:rsid w:val="00972B3C"/>
    <w:rsid w:val="009732E2"/>
    <w:rsid w:val="0097332D"/>
    <w:rsid w:val="009745F5"/>
    <w:rsid w:val="0097761A"/>
    <w:rsid w:val="00977FBB"/>
    <w:rsid w:val="009802BC"/>
    <w:rsid w:val="009810F3"/>
    <w:rsid w:val="00981C11"/>
    <w:rsid w:val="00982A2A"/>
    <w:rsid w:val="00983099"/>
    <w:rsid w:val="00983492"/>
    <w:rsid w:val="0098419E"/>
    <w:rsid w:val="00984482"/>
    <w:rsid w:val="009847A4"/>
    <w:rsid w:val="00986156"/>
    <w:rsid w:val="00986260"/>
    <w:rsid w:val="00986D36"/>
    <w:rsid w:val="00987458"/>
    <w:rsid w:val="009879B7"/>
    <w:rsid w:val="00990479"/>
    <w:rsid w:val="00994C2B"/>
    <w:rsid w:val="00996E57"/>
    <w:rsid w:val="00997EBE"/>
    <w:rsid w:val="009A0C27"/>
    <w:rsid w:val="009A0F4D"/>
    <w:rsid w:val="009A19DE"/>
    <w:rsid w:val="009A21ED"/>
    <w:rsid w:val="009A2524"/>
    <w:rsid w:val="009A2A5F"/>
    <w:rsid w:val="009A2D03"/>
    <w:rsid w:val="009A3B79"/>
    <w:rsid w:val="009A42E0"/>
    <w:rsid w:val="009A6818"/>
    <w:rsid w:val="009B49FA"/>
    <w:rsid w:val="009B691A"/>
    <w:rsid w:val="009C0F90"/>
    <w:rsid w:val="009C18FC"/>
    <w:rsid w:val="009C4C62"/>
    <w:rsid w:val="009C54CF"/>
    <w:rsid w:val="009C6AF8"/>
    <w:rsid w:val="009D035A"/>
    <w:rsid w:val="009D0871"/>
    <w:rsid w:val="009D2A19"/>
    <w:rsid w:val="009D2A79"/>
    <w:rsid w:val="009D2AB3"/>
    <w:rsid w:val="009D37F2"/>
    <w:rsid w:val="009D3B86"/>
    <w:rsid w:val="009D6BCB"/>
    <w:rsid w:val="009D799F"/>
    <w:rsid w:val="009E03B9"/>
    <w:rsid w:val="009E0AC8"/>
    <w:rsid w:val="009E1D16"/>
    <w:rsid w:val="009F1086"/>
    <w:rsid w:val="009F3DAC"/>
    <w:rsid w:val="009F6853"/>
    <w:rsid w:val="009F7609"/>
    <w:rsid w:val="00A00A18"/>
    <w:rsid w:val="00A01445"/>
    <w:rsid w:val="00A02BEA"/>
    <w:rsid w:val="00A03532"/>
    <w:rsid w:val="00A0485D"/>
    <w:rsid w:val="00A062BA"/>
    <w:rsid w:val="00A06BC6"/>
    <w:rsid w:val="00A07F20"/>
    <w:rsid w:val="00A11B67"/>
    <w:rsid w:val="00A1201E"/>
    <w:rsid w:val="00A12BA7"/>
    <w:rsid w:val="00A13E7B"/>
    <w:rsid w:val="00A14ABB"/>
    <w:rsid w:val="00A1572A"/>
    <w:rsid w:val="00A158C8"/>
    <w:rsid w:val="00A167C0"/>
    <w:rsid w:val="00A16A64"/>
    <w:rsid w:val="00A202CA"/>
    <w:rsid w:val="00A208AB"/>
    <w:rsid w:val="00A2132B"/>
    <w:rsid w:val="00A21B2D"/>
    <w:rsid w:val="00A23636"/>
    <w:rsid w:val="00A23DAE"/>
    <w:rsid w:val="00A25A86"/>
    <w:rsid w:val="00A30A6C"/>
    <w:rsid w:val="00A32373"/>
    <w:rsid w:val="00A32518"/>
    <w:rsid w:val="00A32ABC"/>
    <w:rsid w:val="00A33234"/>
    <w:rsid w:val="00A3375C"/>
    <w:rsid w:val="00A338B5"/>
    <w:rsid w:val="00A339E0"/>
    <w:rsid w:val="00A34019"/>
    <w:rsid w:val="00A36ED1"/>
    <w:rsid w:val="00A409CF"/>
    <w:rsid w:val="00A44A8E"/>
    <w:rsid w:val="00A4506A"/>
    <w:rsid w:val="00A45E2F"/>
    <w:rsid w:val="00A465F1"/>
    <w:rsid w:val="00A46A4F"/>
    <w:rsid w:val="00A5072C"/>
    <w:rsid w:val="00A50AEC"/>
    <w:rsid w:val="00A51238"/>
    <w:rsid w:val="00A525A1"/>
    <w:rsid w:val="00A54353"/>
    <w:rsid w:val="00A54D26"/>
    <w:rsid w:val="00A60B2E"/>
    <w:rsid w:val="00A61012"/>
    <w:rsid w:val="00A615CD"/>
    <w:rsid w:val="00A62100"/>
    <w:rsid w:val="00A6360C"/>
    <w:rsid w:val="00A64A23"/>
    <w:rsid w:val="00A656C9"/>
    <w:rsid w:val="00A65982"/>
    <w:rsid w:val="00A70257"/>
    <w:rsid w:val="00A70DE3"/>
    <w:rsid w:val="00A70E30"/>
    <w:rsid w:val="00A735FD"/>
    <w:rsid w:val="00A73AF0"/>
    <w:rsid w:val="00A73FB5"/>
    <w:rsid w:val="00A75168"/>
    <w:rsid w:val="00A77E85"/>
    <w:rsid w:val="00A81318"/>
    <w:rsid w:val="00A82326"/>
    <w:rsid w:val="00A8337B"/>
    <w:rsid w:val="00A85E42"/>
    <w:rsid w:val="00A87269"/>
    <w:rsid w:val="00A90A2D"/>
    <w:rsid w:val="00A9176E"/>
    <w:rsid w:val="00A91B41"/>
    <w:rsid w:val="00A92214"/>
    <w:rsid w:val="00A924CB"/>
    <w:rsid w:val="00A926E1"/>
    <w:rsid w:val="00A94BEF"/>
    <w:rsid w:val="00A95B0E"/>
    <w:rsid w:val="00A969A1"/>
    <w:rsid w:val="00AA0D17"/>
    <w:rsid w:val="00AA10A1"/>
    <w:rsid w:val="00AA1282"/>
    <w:rsid w:val="00AA4041"/>
    <w:rsid w:val="00AA4F7F"/>
    <w:rsid w:val="00AA5533"/>
    <w:rsid w:val="00AA58A6"/>
    <w:rsid w:val="00AA5A88"/>
    <w:rsid w:val="00AA5B1B"/>
    <w:rsid w:val="00AA6A31"/>
    <w:rsid w:val="00AA7105"/>
    <w:rsid w:val="00AB03AE"/>
    <w:rsid w:val="00AB3CA2"/>
    <w:rsid w:val="00AB3E39"/>
    <w:rsid w:val="00AB4BD5"/>
    <w:rsid w:val="00AB4F57"/>
    <w:rsid w:val="00AB69E3"/>
    <w:rsid w:val="00AB7F7F"/>
    <w:rsid w:val="00AC1571"/>
    <w:rsid w:val="00AC1744"/>
    <w:rsid w:val="00AC2DFE"/>
    <w:rsid w:val="00AC31D4"/>
    <w:rsid w:val="00AC3360"/>
    <w:rsid w:val="00AC5812"/>
    <w:rsid w:val="00AC59EE"/>
    <w:rsid w:val="00AC60DB"/>
    <w:rsid w:val="00AC64E6"/>
    <w:rsid w:val="00AC683D"/>
    <w:rsid w:val="00AC7805"/>
    <w:rsid w:val="00AD1090"/>
    <w:rsid w:val="00AD1ACC"/>
    <w:rsid w:val="00AD25F5"/>
    <w:rsid w:val="00AD3443"/>
    <w:rsid w:val="00AD488D"/>
    <w:rsid w:val="00AD5A83"/>
    <w:rsid w:val="00AE0926"/>
    <w:rsid w:val="00AE161B"/>
    <w:rsid w:val="00AE1823"/>
    <w:rsid w:val="00AE1DDC"/>
    <w:rsid w:val="00AE32BA"/>
    <w:rsid w:val="00AE3910"/>
    <w:rsid w:val="00AE4222"/>
    <w:rsid w:val="00AE46B6"/>
    <w:rsid w:val="00AE5723"/>
    <w:rsid w:val="00AE5B41"/>
    <w:rsid w:val="00AF0756"/>
    <w:rsid w:val="00AF3140"/>
    <w:rsid w:val="00AF3423"/>
    <w:rsid w:val="00AF3876"/>
    <w:rsid w:val="00AF3FE6"/>
    <w:rsid w:val="00AF6305"/>
    <w:rsid w:val="00AF7D23"/>
    <w:rsid w:val="00B0029B"/>
    <w:rsid w:val="00B01286"/>
    <w:rsid w:val="00B04668"/>
    <w:rsid w:val="00B06B54"/>
    <w:rsid w:val="00B06BD8"/>
    <w:rsid w:val="00B1010D"/>
    <w:rsid w:val="00B11309"/>
    <w:rsid w:val="00B12191"/>
    <w:rsid w:val="00B13AD0"/>
    <w:rsid w:val="00B14479"/>
    <w:rsid w:val="00B14B2A"/>
    <w:rsid w:val="00B1547A"/>
    <w:rsid w:val="00B158F5"/>
    <w:rsid w:val="00B1725A"/>
    <w:rsid w:val="00B17278"/>
    <w:rsid w:val="00B21DE7"/>
    <w:rsid w:val="00B2212D"/>
    <w:rsid w:val="00B22989"/>
    <w:rsid w:val="00B23635"/>
    <w:rsid w:val="00B24B63"/>
    <w:rsid w:val="00B27879"/>
    <w:rsid w:val="00B32945"/>
    <w:rsid w:val="00B340D3"/>
    <w:rsid w:val="00B34F58"/>
    <w:rsid w:val="00B4084E"/>
    <w:rsid w:val="00B41D13"/>
    <w:rsid w:val="00B41F27"/>
    <w:rsid w:val="00B4290D"/>
    <w:rsid w:val="00B44312"/>
    <w:rsid w:val="00B448DA"/>
    <w:rsid w:val="00B46143"/>
    <w:rsid w:val="00B47869"/>
    <w:rsid w:val="00B47B4C"/>
    <w:rsid w:val="00B47D24"/>
    <w:rsid w:val="00B47E47"/>
    <w:rsid w:val="00B51C0E"/>
    <w:rsid w:val="00B528C5"/>
    <w:rsid w:val="00B533F1"/>
    <w:rsid w:val="00B5485F"/>
    <w:rsid w:val="00B5495E"/>
    <w:rsid w:val="00B558F8"/>
    <w:rsid w:val="00B57253"/>
    <w:rsid w:val="00B60AFC"/>
    <w:rsid w:val="00B61DC1"/>
    <w:rsid w:val="00B6405C"/>
    <w:rsid w:val="00B64C27"/>
    <w:rsid w:val="00B64DC7"/>
    <w:rsid w:val="00B64E51"/>
    <w:rsid w:val="00B66D82"/>
    <w:rsid w:val="00B70537"/>
    <w:rsid w:val="00B70F1D"/>
    <w:rsid w:val="00B754DE"/>
    <w:rsid w:val="00B7641E"/>
    <w:rsid w:val="00B77D23"/>
    <w:rsid w:val="00B77DEB"/>
    <w:rsid w:val="00B8120F"/>
    <w:rsid w:val="00B8181B"/>
    <w:rsid w:val="00B819A4"/>
    <w:rsid w:val="00B82FD9"/>
    <w:rsid w:val="00B852EE"/>
    <w:rsid w:val="00B8567E"/>
    <w:rsid w:val="00B86C1B"/>
    <w:rsid w:val="00B87A9A"/>
    <w:rsid w:val="00B87F5A"/>
    <w:rsid w:val="00B94EA2"/>
    <w:rsid w:val="00BA171C"/>
    <w:rsid w:val="00BA2576"/>
    <w:rsid w:val="00BA2EFD"/>
    <w:rsid w:val="00BA3C43"/>
    <w:rsid w:val="00BA4CDA"/>
    <w:rsid w:val="00BA5A42"/>
    <w:rsid w:val="00BB010B"/>
    <w:rsid w:val="00BB384E"/>
    <w:rsid w:val="00BB396C"/>
    <w:rsid w:val="00BB3E64"/>
    <w:rsid w:val="00BB4540"/>
    <w:rsid w:val="00BB49F6"/>
    <w:rsid w:val="00BB4D7B"/>
    <w:rsid w:val="00BB534A"/>
    <w:rsid w:val="00BB766A"/>
    <w:rsid w:val="00BC075A"/>
    <w:rsid w:val="00BC12F2"/>
    <w:rsid w:val="00BC1ADC"/>
    <w:rsid w:val="00BC1FFB"/>
    <w:rsid w:val="00BC34F0"/>
    <w:rsid w:val="00BC3CDC"/>
    <w:rsid w:val="00BC4333"/>
    <w:rsid w:val="00BD06B6"/>
    <w:rsid w:val="00BD148C"/>
    <w:rsid w:val="00BD1524"/>
    <w:rsid w:val="00BD1716"/>
    <w:rsid w:val="00BD25A6"/>
    <w:rsid w:val="00BD4B37"/>
    <w:rsid w:val="00BD4F9F"/>
    <w:rsid w:val="00BD50B9"/>
    <w:rsid w:val="00BD56E0"/>
    <w:rsid w:val="00BD5775"/>
    <w:rsid w:val="00BD6148"/>
    <w:rsid w:val="00BD62E2"/>
    <w:rsid w:val="00BD7424"/>
    <w:rsid w:val="00BD7919"/>
    <w:rsid w:val="00BE0311"/>
    <w:rsid w:val="00BE17FE"/>
    <w:rsid w:val="00BE2691"/>
    <w:rsid w:val="00BE3AF0"/>
    <w:rsid w:val="00BE5B0C"/>
    <w:rsid w:val="00BE6A10"/>
    <w:rsid w:val="00BE6FA2"/>
    <w:rsid w:val="00BF00B4"/>
    <w:rsid w:val="00BF29C8"/>
    <w:rsid w:val="00BF31C4"/>
    <w:rsid w:val="00BF359F"/>
    <w:rsid w:val="00BF582C"/>
    <w:rsid w:val="00BF760A"/>
    <w:rsid w:val="00BF7D16"/>
    <w:rsid w:val="00C014DA"/>
    <w:rsid w:val="00C019D4"/>
    <w:rsid w:val="00C0316F"/>
    <w:rsid w:val="00C032E9"/>
    <w:rsid w:val="00C03842"/>
    <w:rsid w:val="00C03C72"/>
    <w:rsid w:val="00C04D89"/>
    <w:rsid w:val="00C05E8D"/>
    <w:rsid w:val="00C065A9"/>
    <w:rsid w:val="00C1137E"/>
    <w:rsid w:val="00C1222D"/>
    <w:rsid w:val="00C13833"/>
    <w:rsid w:val="00C13DFD"/>
    <w:rsid w:val="00C17EF5"/>
    <w:rsid w:val="00C23DDD"/>
    <w:rsid w:val="00C27286"/>
    <w:rsid w:val="00C2739E"/>
    <w:rsid w:val="00C3211D"/>
    <w:rsid w:val="00C3262C"/>
    <w:rsid w:val="00C32E94"/>
    <w:rsid w:val="00C32ED1"/>
    <w:rsid w:val="00C332F6"/>
    <w:rsid w:val="00C33EF4"/>
    <w:rsid w:val="00C33F4D"/>
    <w:rsid w:val="00C36575"/>
    <w:rsid w:val="00C36774"/>
    <w:rsid w:val="00C36E21"/>
    <w:rsid w:val="00C40901"/>
    <w:rsid w:val="00C40D11"/>
    <w:rsid w:val="00C42CA6"/>
    <w:rsid w:val="00C42D5A"/>
    <w:rsid w:val="00C44FA4"/>
    <w:rsid w:val="00C45C73"/>
    <w:rsid w:val="00C46568"/>
    <w:rsid w:val="00C46A9F"/>
    <w:rsid w:val="00C5373F"/>
    <w:rsid w:val="00C541F5"/>
    <w:rsid w:val="00C5454E"/>
    <w:rsid w:val="00C54F69"/>
    <w:rsid w:val="00C56E73"/>
    <w:rsid w:val="00C60402"/>
    <w:rsid w:val="00C605F4"/>
    <w:rsid w:val="00C61033"/>
    <w:rsid w:val="00C610B8"/>
    <w:rsid w:val="00C618D9"/>
    <w:rsid w:val="00C639A1"/>
    <w:rsid w:val="00C63CF8"/>
    <w:rsid w:val="00C6411C"/>
    <w:rsid w:val="00C654B6"/>
    <w:rsid w:val="00C74522"/>
    <w:rsid w:val="00C767CB"/>
    <w:rsid w:val="00C8131E"/>
    <w:rsid w:val="00C817F9"/>
    <w:rsid w:val="00C83A78"/>
    <w:rsid w:val="00C863A7"/>
    <w:rsid w:val="00C86856"/>
    <w:rsid w:val="00C86A60"/>
    <w:rsid w:val="00C9087A"/>
    <w:rsid w:val="00C928F0"/>
    <w:rsid w:val="00C933CD"/>
    <w:rsid w:val="00C95103"/>
    <w:rsid w:val="00C971F5"/>
    <w:rsid w:val="00C97C69"/>
    <w:rsid w:val="00CA18AE"/>
    <w:rsid w:val="00CA1E51"/>
    <w:rsid w:val="00CA73D9"/>
    <w:rsid w:val="00CB0DCD"/>
    <w:rsid w:val="00CB167E"/>
    <w:rsid w:val="00CB2633"/>
    <w:rsid w:val="00CB3651"/>
    <w:rsid w:val="00CB5157"/>
    <w:rsid w:val="00CB639B"/>
    <w:rsid w:val="00CB6D8A"/>
    <w:rsid w:val="00CC105B"/>
    <w:rsid w:val="00CC1CBA"/>
    <w:rsid w:val="00CC3D96"/>
    <w:rsid w:val="00CC51A5"/>
    <w:rsid w:val="00CC5474"/>
    <w:rsid w:val="00CD3F47"/>
    <w:rsid w:val="00CD4049"/>
    <w:rsid w:val="00CD46FC"/>
    <w:rsid w:val="00CD4950"/>
    <w:rsid w:val="00CD5100"/>
    <w:rsid w:val="00CD565C"/>
    <w:rsid w:val="00CD5D95"/>
    <w:rsid w:val="00CD5DAD"/>
    <w:rsid w:val="00CD723A"/>
    <w:rsid w:val="00CE7272"/>
    <w:rsid w:val="00CE7417"/>
    <w:rsid w:val="00CF08A4"/>
    <w:rsid w:val="00CF1B75"/>
    <w:rsid w:val="00CF256B"/>
    <w:rsid w:val="00CF683A"/>
    <w:rsid w:val="00CF6E6A"/>
    <w:rsid w:val="00D03BAB"/>
    <w:rsid w:val="00D04847"/>
    <w:rsid w:val="00D04982"/>
    <w:rsid w:val="00D06A4D"/>
    <w:rsid w:val="00D07025"/>
    <w:rsid w:val="00D109EE"/>
    <w:rsid w:val="00D12E7F"/>
    <w:rsid w:val="00D13544"/>
    <w:rsid w:val="00D144D2"/>
    <w:rsid w:val="00D14F84"/>
    <w:rsid w:val="00D156DC"/>
    <w:rsid w:val="00D17358"/>
    <w:rsid w:val="00D17785"/>
    <w:rsid w:val="00D22B8F"/>
    <w:rsid w:val="00D2304D"/>
    <w:rsid w:val="00D23E9A"/>
    <w:rsid w:val="00D242FF"/>
    <w:rsid w:val="00D25D8E"/>
    <w:rsid w:val="00D26CA8"/>
    <w:rsid w:val="00D27C30"/>
    <w:rsid w:val="00D34BC6"/>
    <w:rsid w:val="00D35C3C"/>
    <w:rsid w:val="00D3619E"/>
    <w:rsid w:val="00D37EE8"/>
    <w:rsid w:val="00D40872"/>
    <w:rsid w:val="00D43673"/>
    <w:rsid w:val="00D43ADD"/>
    <w:rsid w:val="00D43CC4"/>
    <w:rsid w:val="00D44906"/>
    <w:rsid w:val="00D45E7A"/>
    <w:rsid w:val="00D45F42"/>
    <w:rsid w:val="00D47622"/>
    <w:rsid w:val="00D47F00"/>
    <w:rsid w:val="00D503A9"/>
    <w:rsid w:val="00D50703"/>
    <w:rsid w:val="00D50EE9"/>
    <w:rsid w:val="00D51749"/>
    <w:rsid w:val="00D520B0"/>
    <w:rsid w:val="00D539AF"/>
    <w:rsid w:val="00D53ACF"/>
    <w:rsid w:val="00D53E7A"/>
    <w:rsid w:val="00D5435C"/>
    <w:rsid w:val="00D55112"/>
    <w:rsid w:val="00D56E6C"/>
    <w:rsid w:val="00D606E2"/>
    <w:rsid w:val="00D611C2"/>
    <w:rsid w:val="00D6122C"/>
    <w:rsid w:val="00D6269A"/>
    <w:rsid w:val="00D6289D"/>
    <w:rsid w:val="00D63037"/>
    <w:rsid w:val="00D63369"/>
    <w:rsid w:val="00D65506"/>
    <w:rsid w:val="00D658BC"/>
    <w:rsid w:val="00D662F7"/>
    <w:rsid w:val="00D71311"/>
    <w:rsid w:val="00D71579"/>
    <w:rsid w:val="00D719E1"/>
    <w:rsid w:val="00D7330B"/>
    <w:rsid w:val="00D73D6E"/>
    <w:rsid w:val="00D75AF8"/>
    <w:rsid w:val="00D75D4B"/>
    <w:rsid w:val="00D7656A"/>
    <w:rsid w:val="00D76617"/>
    <w:rsid w:val="00D81122"/>
    <w:rsid w:val="00D831E1"/>
    <w:rsid w:val="00D83854"/>
    <w:rsid w:val="00D85428"/>
    <w:rsid w:val="00D8638C"/>
    <w:rsid w:val="00D91BD6"/>
    <w:rsid w:val="00D92999"/>
    <w:rsid w:val="00D948AC"/>
    <w:rsid w:val="00D95A88"/>
    <w:rsid w:val="00D961C5"/>
    <w:rsid w:val="00D9655A"/>
    <w:rsid w:val="00D96B9F"/>
    <w:rsid w:val="00D970EC"/>
    <w:rsid w:val="00D97A98"/>
    <w:rsid w:val="00DA0E21"/>
    <w:rsid w:val="00DA12EC"/>
    <w:rsid w:val="00DA1FA0"/>
    <w:rsid w:val="00DA2256"/>
    <w:rsid w:val="00DA2D2E"/>
    <w:rsid w:val="00DA3CDD"/>
    <w:rsid w:val="00DA3DE7"/>
    <w:rsid w:val="00DA4B4C"/>
    <w:rsid w:val="00DA5394"/>
    <w:rsid w:val="00DA67DE"/>
    <w:rsid w:val="00DA6D4B"/>
    <w:rsid w:val="00DA7049"/>
    <w:rsid w:val="00DA7FC3"/>
    <w:rsid w:val="00DB0F07"/>
    <w:rsid w:val="00DB25F0"/>
    <w:rsid w:val="00DB3D5B"/>
    <w:rsid w:val="00DB4BEC"/>
    <w:rsid w:val="00DB5748"/>
    <w:rsid w:val="00DC0291"/>
    <w:rsid w:val="00DC1221"/>
    <w:rsid w:val="00DC125B"/>
    <w:rsid w:val="00DC1626"/>
    <w:rsid w:val="00DC1DAC"/>
    <w:rsid w:val="00DC209C"/>
    <w:rsid w:val="00DC3119"/>
    <w:rsid w:val="00DC480E"/>
    <w:rsid w:val="00DC4DEC"/>
    <w:rsid w:val="00DC4E8F"/>
    <w:rsid w:val="00DC55FA"/>
    <w:rsid w:val="00DC5A81"/>
    <w:rsid w:val="00DC714D"/>
    <w:rsid w:val="00DD026A"/>
    <w:rsid w:val="00DD0F4E"/>
    <w:rsid w:val="00DD11E8"/>
    <w:rsid w:val="00DD18F0"/>
    <w:rsid w:val="00DD1FFA"/>
    <w:rsid w:val="00DD4F1C"/>
    <w:rsid w:val="00DD5F20"/>
    <w:rsid w:val="00DD5FCB"/>
    <w:rsid w:val="00DD7EA4"/>
    <w:rsid w:val="00DE015C"/>
    <w:rsid w:val="00DE1101"/>
    <w:rsid w:val="00DE15BF"/>
    <w:rsid w:val="00DE1726"/>
    <w:rsid w:val="00DE3885"/>
    <w:rsid w:val="00DE39E6"/>
    <w:rsid w:val="00DE4729"/>
    <w:rsid w:val="00DE518E"/>
    <w:rsid w:val="00DE62CC"/>
    <w:rsid w:val="00DE6E71"/>
    <w:rsid w:val="00DE77B2"/>
    <w:rsid w:val="00DE7C8E"/>
    <w:rsid w:val="00DF06DA"/>
    <w:rsid w:val="00DF0E70"/>
    <w:rsid w:val="00DF0F34"/>
    <w:rsid w:val="00DF1091"/>
    <w:rsid w:val="00DF2E02"/>
    <w:rsid w:val="00DF4C3E"/>
    <w:rsid w:val="00DF5F66"/>
    <w:rsid w:val="00DF6EFA"/>
    <w:rsid w:val="00DF7F98"/>
    <w:rsid w:val="00E000AE"/>
    <w:rsid w:val="00E0298E"/>
    <w:rsid w:val="00E05665"/>
    <w:rsid w:val="00E07369"/>
    <w:rsid w:val="00E11F1B"/>
    <w:rsid w:val="00E12176"/>
    <w:rsid w:val="00E1279F"/>
    <w:rsid w:val="00E1373C"/>
    <w:rsid w:val="00E13972"/>
    <w:rsid w:val="00E14CE8"/>
    <w:rsid w:val="00E152F4"/>
    <w:rsid w:val="00E15AE6"/>
    <w:rsid w:val="00E16112"/>
    <w:rsid w:val="00E16ED9"/>
    <w:rsid w:val="00E173E1"/>
    <w:rsid w:val="00E1763F"/>
    <w:rsid w:val="00E20351"/>
    <w:rsid w:val="00E2197A"/>
    <w:rsid w:val="00E2285F"/>
    <w:rsid w:val="00E228A7"/>
    <w:rsid w:val="00E234C9"/>
    <w:rsid w:val="00E23814"/>
    <w:rsid w:val="00E242E6"/>
    <w:rsid w:val="00E25A62"/>
    <w:rsid w:val="00E26664"/>
    <w:rsid w:val="00E26C8B"/>
    <w:rsid w:val="00E3427B"/>
    <w:rsid w:val="00E3698D"/>
    <w:rsid w:val="00E36A7D"/>
    <w:rsid w:val="00E37B42"/>
    <w:rsid w:val="00E411BA"/>
    <w:rsid w:val="00E42D25"/>
    <w:rsid w:val="00E44814"/>
    <w:rsid w:val="00E45388"/>
    <w:rsid w:val="00E455D1"/>
    <w:rsid w:val="00E45FFB"/>
    <w:rsid w:val="00E51BFC"/>
    <w:rsid w:val="00E538B2"/>
    <w:rsid w:val="00E53AB3"/>
    <w:rsid w:val="00E5458B"/>
    <w:rsid w:val="00E5567D"/>
    <w:rsid w:val="00E556DA"/>
    <w:rsid w:val="00E556F7"/>
    <w:rsid w:val="00E55A28"/>
    <w:rsid w:val="00E60035"/>
    <w:rsid w:val="00E601C1"/>
    <w:rsid w:val="00E603AC"/>
    <w:rsid w:val="00E60869"/>
    <w:rsid w:val="00E619BE"/>
    <w:rsid w:val="00E61D9C"/>
    <w:rsid w:val="00E6315F"/>
    <w:rsid w:val="00E6363A"/>
    <w:rsid w:val="00E648E2"/>
    <w:rsid w:val="00E66093"/>
    <w:rsid w:val="00E730A8"/>
    <w:rsid w:val="00E73EC5"/>
    <w:rsid w:val="00E7469B"/>
    <w:rsid w:val="00E7556A"/>
    <w:rsid w:val="00E75A46"/>
    <w:rsid w:val="00E75FD3"/>
    <w:rsid w:val="00E765F3"/>
    <w:rsid w:val="00E768F3"/>
    <w:rsid w:val="00E77CDF"/>
    <w:rsid w:val="00E81086"/>
    <w:rsid w:val="00E81BE2"/>
    <w:rsid w:val="00E81CD2"/>
    <w:rsid w:val="00E8231A"/>
    <w:rsid w:val="00E83825"/>
    <w:rsid w:val="00E84E39"/>
    <w:rsid w:val="00E854BA"/>
    <w:rsid w:val="00E87D94"/>
    <w:rsid w:val="00E909DE"/>
    <w:rsid w:val="00E91553"/>
    <w:rsid w:val="00E920F4"/>
    <w:rsid w:val="00E92A8F"/>
    <w:rsid w:val="00E9306C"/>
    <w:rsid w:val="00E950AE"/>
    <w:rsid w:val="00E951CB"/>
    <w:rsid w:val="00E95E4D"/>
    <w:rsid w:val="00E9693D"/>
    <w:rsid w:val="00E97CE4"/>
    <w:rsid w:val="00EA0928"/>
    <w:rsid w:val="00EA120A"/>
    <w:rsid w:val="00EA1875"/>
    <w:rsid w:val="00EA1DF0"/>
    <w:rsid w:val="00EA277B"/>
    <w:rsid w:val="00EA48D2"/>
    <w:rsid w:val="00EA54C9"/>
    <w:rsid w:val="00EA6337"/>
    <w:rsid w:val="00EA7640"/>
    <w:rsid w:val="00EA7C2A"/>
    <w:rsid w:val="00EB04F4"/>
    <w:rsid w:val="00EB09DD"/>
    <w:rsid w:val="00EB2032"/>
    <w:rsid w:val="00EB2C21"/>
    <w:rsid w:val="00EB34E7"/>
    <w:rsid w:val="00EB3FCF"/>
    <w:rsid w:val="00EB601E"/>
    <w:rsid w:val="00EB6BAC"/>
    <w:rsid w:val="00EB6E0C"/>
    <w:rsid w:val="00EC0019"/>
    <w:rsid w:val="00EC23E5"/>
    <w:rsid w:val="00EC2505"/>
    <w:rsid w:val="00EC747E"/>
    <w:rsid w:val="00EC7C6C"/>
    <w:rsid w:val="00ED0321"/>
    <w:rsid w:val="00ED17E8"/>
    <w:rsid w:val="00ED2B75"/>
    <w:rsid w:val="00ED57FC"/>
    <w:rsid w:val="00ED6633"/>
    <w:rsid w:val="00ED6BF5"/>
    <w:rsid w:val="00ED6D4C"/>
    <w:rsid w:val="00ED7A22"/>
    <w:rsid w:val="00EE0947"/>
    <w:rsid w:val="00EE1771"/>
    <w:rsid w:val="00EE2155"/>
    <w:rsid w:val="00EE5626"/>
    <w:rsid w:val="00EE638E"/>
    <w:rsid w:val="00EE66B1"/>
    <w:rsid w:val="00EE7070"/>
    <w:rsid w:val="00EF40CE"/>
    <w:rsid w:val="00EF4B14"/>
    <w:rsid w:val="00EF61CE"/>
    <w:rsid w:val="00F00573"/>
    <w:rsid w:val="00F005E4"/>
    <w:rsid w:val="00F00686"/>
    <w:rsid w:val="00F010D5"/>
    <w:rsid w:val="00F022CA"/>
    <w:rsid w:val="00F032D2"/>
    <w:rsid w:val="00F03678"/>
    <w:rsid w:val="00F05A53"/>
    <w:rsid w:val="00F06181"/>
    <w:rsid w:val="00F069A4"/>
    <w:rsid w:val="00F10789"/>
    <w:rsid w:val="00F109DC"/>
    <w:rsid w:val="00F10F38"/>
    <w:rsid w:val="00F12896"/>
    <w:rsid w:val="00F12A73"/>
    <w:rsid w:val="00F175E9"/>
    <w:rsid w:val="00F17964"/>
    <w:rsid w:val="00F2011B"/>
    <w:rsid w:val="00F22B04"/>
    <w:rsid w:val="00F22C10"/>
    <w:rsid w:val="00F23B9F"/>
    <w:rsid w:val="00F23C10"/>
    <w:rsid w:val="00F2427A"/>
    <w:rsid w:val="00F2558B"/>
    <w:rsid w:val="00F302C0"/>
    <w:rsid w:val="00F30857"/>
    <w:rsid w:val="00F31CA9"/>
    <w:rsid w:val="00F33C35"/>
    <w:rsid w:val="00F34736"/>
    <w:rsid w:val="00F35772"/>
    <w:rsid w:val="00F35A57"/>
    <w:rsid w:val="00F37AAE"/>
    <w:rsid w:val="00F416F8"/>
    <w:rsid w:val="00F42946"/>
    <w:rsid w:val="00F43ACC"/>
    <w:rsid w:val="00F43B4F"/>
    <w:rsid w:val="00F45BC7"/>
    <w:rsid w:val="00F45EBF"/>
    <w:rsid w:val="00F4739A"/>
    <w:rsid w:val="00F55611"/>
    <w:rsid w:val="00F55A6A"/>
    <w:rsid w:val="00F56BD0"/>
    <w:rsid w:val="00F614B4"/>
    <w:rsid w:val="00F61CEE"/>
    <w:rsid w:val="00F62BA4"/>
    <w:rsid w:val="00F632E6"/>
    <w:rsid w:val="00F636BA"/>
    <w:rsid w:val="00F63E49"/>
    <w:rsid w:val="00F642C3"/>
    <w:rsid w:val="00F65208"/>
    <w:rsid w:val="00F657EA"/>
    <w:rsid w:val="00F6644A"/>
    <w:rsid w:val="00F671B9"/>
    <w:rsid w:val="00F705C2"/>
    <w:rsid w:val="00F705F8"/>
    <w:rsid w:val="00F72788"/>
    <w:rsid w:val="00F72A97"/>
    <w:rsid w:val="00F732EF"/>
    <w:rsid w:val="00F753E4"/>
    <w:rsid w:val="00F75821"/>
    <w:rsid w:val="00F769CC"/>
    <w:rsid w:val="00F802C0"/>
    <w:rsid w:val="00F830D3"/>
    <w:rsid w:val="00F83181"/>
    <w:rsid w:val="00F84303"/>
    <w:rsid w:val="00F84331"/>
    <w:rsid w:val="00F85A7D"/>
    <w:rsid w:val="00F86969"/>
    <w:rsid w:val="00F874C6"/>
    <w:rsid w:val="00F90BA4"/>
    <w:rsid w:val="00F914EC"/>
    <w:rsid w:val="00F91BDA"/>
    <w:rsid w:val="00F9217B"/>
    <w:rsid w:val="00F92AA6"/>
    <w:rsid w:val="00F933C9"/>
    <w:rsid w:val="00F933ED"/>
    <w:rsid w:val="00F94192"/>
    <w:rsid w:val="00F95842"/>
    <w:rsid w:val="00F965B2"/>
    <w:rsid w:val="00FA1F4B"/>
    <w:rsid w:val="00FA29CD"/>
    <w:rsid w:val="00FA4F49"/>
    <w:rsid w:val="00FA5EC6"/>
    <w:rsid w:val="00FA6896"/>
    <w:rsid w:val="00FA70C2"/>
    <w:rsid w:val="00FA722C"/>
    <w:rsid w:val="00FB1C10"/>
    <w:rsid w:val="00FB28CF"/>
    <w:rsid w:val="00FB41FB"/>
    <w:rsid w:val="00FC0BBC"/>
    <w:rsid w:val="00FC1B28"/>
    <w:rsid w:val="00FC3066"/>
    <w:rsid w:val="00FC310E"/>
    <w:rsid w:val="00FC3162"/>
    <w:rsid w:val="00FD0DC6"/>
    <w:rsid w:val="00FD4415"/>
    <w:rsid w:val="00FD51D2"/>
    <w:rsid w:val="00FD5B22"/>
    <w:rsid w:val="00FD64CA"/>
    <w:rsid w:val="00FD6824"/>
    <w:rsid w:val="00FD7DCB"/>
    <w:rsid w:val="00FE08CF"/>
    <w:rsid w:val="00FE178E"/>
    <w:rsid w:val="00FE2A44"/>
    <w:rsid w:val="00FE3F61"/>
    <w:rsid w:val="00FE4438"/>
    <w:rsid w:val="00FE5B46"/>
    <w:rsid w:val="00FE65D0"/>
    <w:rsid w:val="00FF0722"/>
    <w:rsid w:val="00FF0796"/>
    <w:rsid w:val="00FF12FA"/>
    <w:rsid w:val="00FF1B39"/>
    <w:rsid w:val="00FF4D02"/>
    <w:rsid w:val="00FF5144"/>
    <w:rsid w:val="00FF7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42C125A-67D8-49B6-9731-8E2C909EEB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66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24F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rsid w:val="005B45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5B4530"/>
    <w:pPr>
      <w:spacing w:after="120" w:line="240" w:lineRule="auto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a6">
    <w:name w:val="Основной текст Знак"/>
    <w:basedOn w:val="a0"/>
    <w:link w:val="a5"/>
    <w:rsid w:val="005B4530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7">
    <w:name w:val="Title"/>
    <w:basedOn w:val="a"/>
    <w:link w:val="a8"/>
    <w:qFormat/>
    <w:rsid w:val="005B4530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lang w:eastAsia="ru-RU"/>
    </w:rPr>
  </w:style>
  <w:style w:type="character" w:customStyle="1" w:styleId="a8">
    <w:name w:val="Название Знак"/>
    <w:basedOn w:val="a0"/>
    <w:link w:val="a7"/>
    <w:rsid w:val="005B4530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  <w:lang w:eastAsia="ru-RU"/>
    </w:rPr>
  </w:style>
  <w:style w:type="paragraph" w:customStyle="1" w:styleId="NR">
    <w:name w:val="NR"/>
    <w:basedOn w:val="a"/>
    <w:rsid w:val="005B453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8</TotalTime>
  <Pages>1</Pages>
  <Words>2495</Words>
  <Characters>14223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лкова</dc:creator>
  <cp:lastModifiedBy>gfhgfgfh gnbfgh</cp:lastModifiedBy>
  <cp:revision>14</cp:revision>
  <dcterms:created xsi:type="dcterms:W3CDTF">2014-07-17T10:57:00Z</dcterms:created>
  <dcterms:modified xsi:type="dcterms:W3CDTF">2014-10-31T14:05:00Z</dcterms:modified>
</cp:coreProperties>
</file>